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6" r:id="rId2"/>
    <p:sldId id="293" r:id="rId3"/>
    <p:sldId id="294" r:id="rId4"/>
    <p:sldId id="277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79" r:id="rId14"/>
    <p:sldId id="281" r:id="rId15"/>
    <p:sldId id="257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B4B4B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43" autoAdjust="0"/>
    <p:restoredTop sz="92010" autoAdjust="0"/>
  </p:normalViewPr>
  <p:slideViewPr>
    <p:cSldViewPr snapToGrid="0">
      <p:cViewPr varScale="1">
        <p:scale>
          <a:sx n="80" d="100"/>
          <a:sy n="80" d="100"/>
        </p:scale>
        <p:origin x="1146" y="9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23E4F98-AC78-4127-8D3F-D3FC10BC8C48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2F775D-C3CD-4E08-9DFA-971BD8FD429B}">
      <dgm:prSet phldrT="[文本]" custT="1"/>
      <dgm:spPr/>
      <dgm:t>
        <a:bodyPr/>
        <a:lstStyle/>
        <a:p>
          <a:r>
            <a:rPr lang="en-US" altLang="zh-CN" sz="2000" dirty="0"/>
            <a:t>word2vec</a:t>
          </a:r>
          <a:endParaRPr lang="zh-CN" altLang="en-US" sz="2000" dirty="0"/>
        </a:p>
      </dgm:t>
    </dgm:pt>
    <dgm:pt modelId="{32FEB9EA-7751-43BA-9F9E-257A70A95974}" type="parTrans" cxnId="{33CBD445-318C-4E12-A529-AED7A5E4E362}">
      <dgm:prSet/>
      <dgm:spPr/>
      <dgm:t>
        <a:bodyPr/>
        <a:lstStyle/>
        <a:p>
          <a:endParaRPr lang="zh-CN" altLang="en-US"/>
        </a:p>
      </dgm:t>
    </dgm:pt>
    <dgm:pt modelId="{96E02F7C-2D90-4B13-B62D-28E0B02314A9}" type="sibTrans" cxnId="{33CBD445-318C-4E12-A529-AED7A5E4E362}">
      <dgm:prSet/>
      <dgm:spPr/>
      <dgm:t>
        <a:bodyPr/>
        <a:lstStyle/>
        <a:p>
          <a:endParaRPr lang="zh-CN" altLang="en-US"/>
        </a:p>
      </dgm:t>
    </dgm:pt>
    <dgm:pt modelId="{42FD0E2F-5CF9-424C-B9E2-40D5E68A6F29}" type="asst">
      <dgm:prSet phldrT="[文本]"/>
      <dgm:spPr/>
      <dgm:t>
        <a:bodyPr/>
        <a:lstStyle/>
        <a:p>
          <a:r>
            <a:rPr lang="zh-CN" altLang="en-US" dirty="0"/>
            <a:t>跳元模型</a:t>
          </a:r>
          <a:r>
            <a:rPr lang="en-US" altLang="zh-CN" dirty="0"/>
            <a:t>(skip-gram)</a:t>
          </a:r>
          <a:endParaRPr lang="zh-CN" altLang="en-US" dirty="0"/>
        </a:p>
      </dgm:t>
    </dgm:pt>
    <dgm:pt modelId="{E16A5026-3492-4A15-BC22-2E90D2D048A5}" type="parTrans" cxnId="{844E8C6E-74D5-4D35-B7FE-6FCDDE0A478B}">
      <dgm:prSet/>
      <dgm:spPr/>
      <dgm:t>
        <a:bodyPr/>
        <a:lstStyle/>
        <a:p>
          <a:endParaRPr lang="zh-CN" altLang="en-US"/>
        </a:p>
      </dgm:t>
    </dgm:pt>
    <dgm:pt modelId="{D8653472-718A-4EC3-B4DB-A6639E74D0D3}" type="sibTrans" cxnId="{844E8C6E-74D5-4D35-B7FE-6FCDDE0A478B}">
      <dgm:prSet/>
      <dgm:spPr/>
      <dgm:t>
        <a:bodyPr/>
        <a:lstStyle/>
        <a:p>
          <a:endParaRPr lang="zh-CN" altLang="en-US"/>
        </a:p>
      </dgm:t>
    </dgm:pt>
    <dgm:pt modelId="{175BBFF9-EC6F-48A6-B50B-FEB7EAA1CEEF}">
      <dgm:prSet phldrT="[文本]"/>
      <dgm:spPr/>
      <dgm:t>
        <a:bodyPr/>
        <a:lstStyle/>
        <a:p>
          <a:r>
            <a:rPr lang="zh-CN" altLang="en-US" dirty="0"/>
            <a:t>连续词袋（</a:t>
          </a:r>
          <a:r>
            <a:rPr lang="en-US" altLang="zh-CN" dirty="0"/>
            <a:t>CBOW</a:t>
          </a:r>
          <a:r>
            <a:rPr lang="zh-CN" altLang="en-US" dirty="0"/>
            <a:t>）</a:t>
          </a:r>
        </a:p>
      </dgm:t>
    </dgm:pt>
    <dgm:pt modelId="{FA176886-6D0E-4161-A3A7-37E2DF00F67D}" type="sibTrans" cxnId="{518C1507-E44D-43E0-B5D2-4417D17DE6FA}">
      <dgm:prSet/>
      <dgm:spPr/>
      <dgm:t>
        <a:bodyPr/>
        <a:lstStyle/>
        <a:p>
          <a:endParaRPr lang="zh-CN" altLang="en-US"/>
        </a:p>
      </dgm:t>
    </dgm:pt>
    <dgm:pt modelId="{9F0FD806-944C-4520-8B9F-97703AA40217}" type="parTrans" cxnId="{518C1507-E44D-43E0-B5D2-4417D17DE6FA}">
      <dgm:prSet/>
      <dgm:spPr/>
      <dgm:t>
        <a:bodyPr/>
        <a:lstStyle/>
        <a:p>
          <a:endParaRPr lang="zh-CN" altLang="en-US"/>
        </a:p>
      </dgm:t>
    </dgm:pt>
    <dgm:pt modelId="{7F68D3C9-A3AC-4787-B8A0-50E16CBA03E5}" type="pres">
      <dgm:prSet presAssocID="{323E4F98-AC78-4127-8D3F-D3FC10BC8C4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BAB76465-EB9E-4DAA-974A-1D2A7CD960F3}" type="pres">
      <dgm:prSet presAssocID="{8D2F775D-C3CD-4E08-9DFA-971BD8FD429B}" presName="hierRoot1" presStyleCnt="0">
        <dgm:presLayoutVars>
          <dgm:hierBranch val="init"/>
        </dgm:presLayoutVars>
      </dgm:prSet>
      <dgm:spPr/>
    </dgm:pt>
    <dgm:pt modelId="{E3F54C53-3586-4992-BFB5-E02B05C28D5E}" type="pres">
      <dgm:prSet presAssocID="{8D2F775D-C3CD-4E08-9DFA-971BD8FD429B}" presName="rootComposite1" presStyleCnt="0"/>
      <dgm:spPr/>
    </dgm:pt>
    <dgm:pt modelId="{82AF6DA6-C6F9-4AB4-9EA7-7E44114C3E65}" type="pres">
      <dgm:prSet presAssocID="{8D2F775D-C3CD-4E08-9DFA-971BD8FD429B}" presName="rootText1" presStyleLbl="node0" presStyleIdx="0" presStyleCnt="1">
        <dgm:presLayoutVars>
          <dgm:chPref val="3"/>
        </dgm:presLayoutVars>
      </dgm:prSet>
      <dgm:spPr>
        <a:prstGeom prst="ellipse">
          <a:avLst/>
        </a:prstGeom>
      </dgm:spPr>
    </dgm:pt>
    <dgm:pt modelId="{346E154C-4063-4CC3-BCAE-905F622D8576}" type="pres">
      <dgm:prSet presAssocID="{8D2F775D-C3CD-4E08-9DFA-971BD8FD429B}" presName="rootConnector1" presStyleLbl="node1" presStyleIdx="0" presStyleCnt="0"/>
      <dgm:spPr/>
    </dgm:pt>
    <dgm:pt modelId="{65B09582-FE32-4510-BD43-E445CBE28D6C}" type="pres">
      <dgm:prSet presAssocID="{8D2F775D-C3CD-4E08-9DFA-971BD8FD429B}" presName="hierChild2" presStyleCnt="0"/>
      <dgm:spPr/>
    </dgm:pt>
    <dgm:pt modelId="{E4145889-15B9-41EC-BBC0-7888A8BC921E}" type="pres">
      <dgm:prSet presAssocID="{9F0FD806-944C-4520-8B9F-97703AA40217}" presName="Name37" presStyleLbl="parChTrans1D2" presStyleIdx="0" presStyleCnt="2"/>
      <dgm:spPr/>
    </dgm:pt>
    <dgm:pt modelId="{5BBE3CE9-AD21-4103-8C7A-5A085F91F1D1}" type="pres">
      <dgm:prSet presAssocID="{175BBFF9-EC6F-48A6-B50B-FEB7EAA1CEEF}" presName="hierRoot2" presStyleCnt="0">
        <dgm:presLayoutVars>
          <dgm:hierBranch val="init"/>
        </dgm:presLayoutVars>
      </dgm:prSet>
      <dgm:spPr/>
    </dgm:pt>
    <dgm:pt modelId="{1B3AE694-2220-48E3-B5BF-61C8BC572330}" type="pres">
      <dgm:prSet presAssocID="{175BBFF9-EC6F-48A6-B50B-FEB7EAA1CEEF}" presName="rootComposite" presStyleCnt="0"/>
      <dgm:spPr/>
    </dgm:pt>
    <dgm:pt modelId="{60C3CD44-2FA8-42C7-A811-847272D3A71F}" type="pres">
      <dgm:prSet presAssocID="{175BBFF9-EC6F-48A6-B50B-FEB7EAA1CEEF}" presName="rootText" presStyleLbl="node2" presStyleIdx="0" presStyleCnt="1">
        <dgm:presLayoutVars>
          <dgm:chPref val="3"/>
        </dgm:presLayoutVars>
      </dgm:prSet>
      <dgm:spPr>
        <a:prstGeom prst="flowChartDecision">
          <a:avLst/>
        </a:prstGeom>
      </dgm:spPr>
    </dgm:pt>
    <dgm:pt modelId="{C02468F0-FD29-42AA-83EE-1775EFFF96D3}" type="pres">
      <dgm:prSet presAssocID="{175BBFF9-EC6F-48A6-B50B-FEB7EAA1CEEF}" presName="rootConnector" presStyleLbl="node2" presStyleIdx="0" presStyleCnt="1"/>
      <dgm:spPr/>
    </dgm:pt>
    <dgm:pt modelId="{A163984E-6500-4702-9F27-92DB7BA869F6}" type="pres">
      <dgm:prSet presAssocID="{175BBFF9-EC6F-48A6-B50B-FEB7EAA1CEEF}" presName="hierChild4" presStyleCnt="0"/>
      <dgm:spPr/>
    </dgm:pt>
    <dgm:pt modelId="{8D952C56-6A4D-4FF7-A400-21BDB27E6EEC}" type="pres">
      <dgm:prSet presAssocID="{175BBFF9-EC6F-48A6-B50B-FEB7EAA1CEEF}" presName="hierChild5" presStyleCnt="0"/>
      <dgm:spPr/>
    </dgm:pt>
    <dgm:pt modelId="{992514C8-4A72-4324-8A47-B70152DFCE06}" type="pres">
      <dgm:prSet presAssocID="{8D2F775D-C3CD-4E08-9DFA-971BD8FD429B}" presName="hierChild3" presStyleCnt="0"/>
      <dgm:spPr/>
    </dgm:pt>
    <dgm:pt modelId="{131ECF8C-784E-4F30-A231-D2434828B274}" type="pres">
      <dgm:prSet presAssocID="{E16A5026-3492-4A15-BC22-2E90D2D048A5}" presName="Name111" presStyleLbl="parChTrans1D2" presStyleIdx="1" presStyleCnt="2"/>
      <dgm:spPr/>
    </dgm:pt>
    <dgm:pt modelId="{E1B6AD53-956C-4819-A1B2-20EBC82C9F4A}" type="pres">
      <dgm:prSet presAssocID="{42FD0E2F-5CF9-424C-B9E2-40D5E68A6F29}" presName="hierRoot3" presStyleCnt="0">
        <dgm:presLayoutVars>
          <dgm:hierBranch val="init"/>
        </dgm:presLayoutVars>
      </dgm:prSet>
      <dgm:spPr/>
    </dgm:pt>
    <dgm:pt modelId="{E90B41DE-FBD5-4E34-9FD0-01290DBB5AA4}" type="pres">
      <dgm:prSet presAssocID="{42FD0E2F-5CF9-424C-B9E2-40D5E68A6F29}" presName="rootComposite3" presStyleCnt="0"/>
      <dgm:spPr/>
    </dgm:pt>
    <dgm:pt modelId="{47B3BDC8-F277-42BB-BDD9-BEACA5BE014E}" type="pres">
      <dgm:prSet presAssocID="{42FD0E2F-5CF9-424C-B9E2-40D5E68A6F29}" presName="rootText3" presStyleLbl="asst1" presStyleIdx="0" presStyleCnt="1">
        <dgm:presLayoutVars>
          <dgm:chPref val="3"/>
        </dgm:presLayoutVars>
      </dgm:prSet>
      <dgm:spPr>
        <a:prstGeom prst="flowChartDecision">
          <a:avLst/>
        </a:prstGeom>
      </dgm:spPr>
    </dgm:pt>
    <dgm:pt modelId="{058E5FDB-0D22-4CDD-A97B-877D6998FCAA}" type="pres">
      <dgm:prSet presAssocID="{42FD0E2F-5CF9-424C-B9E2-40D5E68A6F29}" presName="rootConnector3" presStyleLbl="asst1" presStyleIdx="0" presStyleCnt="1"/>
      <dgm:spPr/>
    </dgm:pt>
    <dgm:pt modelId="{E01FD50D-B233-4721-8F6C-CE1880D9B58F}" type="pres">
      <dgm:prSet presAssocID="{42FD0E2F-5CF9-424C-B9E2-40D5E68A6F29}" presName="hierChild6" presStyleCnt="0"/>
      <dgm:spPr/>
    </dgm:pt>
    <dgm:pt modelId="{4AD3F814-D546-491F-B9B6-CA1F31180238}" type="pres">
      <dgm:prSet presAssocID="{42FD0E2F-5CF9-424C-B9E2-40D5E68A6F29}" presName="hierChild7" presStyleCnt="0"/>
      <dgm:spPr/>
    </dgm:pt>
  </dgm:ptLst>
  <dgm:cxnLst>
    <dgm:cxn modelId="{518C1507-E44D-43E0-B5D2-4417D17DE6FA}" srcId="{8D2F775D-C3CD-4E08-9DFA-971BD8FD429B}" destId="{175BBFF9-EC6F-48A6-B50B-FEB7EAA1CEEF}" srcOrd="1" destOrd="0" parTransId="{9F0FD806-944C-4520-8B9F-97703AA40217}" sibTransId="{FA176886-6D0E-4161-A3A7-37E2DF00F67D}"/>
    <dgm:cxn modelId="{ABAB2316-F45E-4197-870E-1061CDA9FC95}" type="presOf" srcId="{42FD0E2F-5CF9-424C-B9E2-40D5E68A6F29}" destId="{058E5FDB-0D22-4CDD-A97B-877D6998FCAA}" srcOrd="1" destOrd="0" presId="urn:microsoft.com/office/officeart/2005/8/layout/orgChart1"/>
    <dgm:cxn modelId="{036B5732-8687-4540-ACF2-4436CCD801DD}" type="presOf" srcId="{9F0FD806-944C-4520-8B9F-97703AA40217}" destId="{E4145889-15B9-41EC-BBC0-7888A8BC921E}" srcOrd="0" destOrd="0" presId="urn:microsoft.com/office/officeart/2005/8/layout/orgChart1"/>
    <dgm:cxn modelId="{F4E5933A-C023-47BF-8EC1-899C3BF452E5}" type="presOf" srcId="{175BBFF9-EC6F-48A6-B50B-FEB7EAA1CEEF}" destId="{60C3CD44-2FA8-42C7-A811-847272D3A71F}" srcOrd="0" destOrd="0" presId="urn:microsoft.com/office/officeart/2005/8/layout/orgChart1"/>
    <dgm:cxn modelId="{33CBD445-318C-4E12-A529-AED7A5E4E362}" srcId="{323E4F98-AC78-4127-8D3F-D3FC10BC8C48}" destId="{8D2F775D-C3CD-4E08-9DFA-971BD8FD429B}" srcOrd="0" destOrd="0" parTransId="{32FEB9EA-7751-43BA-9F9E-257A70A95974}" sibTransId="{96E02F7C-2D90-4B13-B62D-28E0B02314A9}"/>
    <dgm:cxn modelId="{844E8C6E-74D5-4D35-B7FE-6FCDDE0A478B}" srcId="{8D2F775D-C3CD-4E08-9DFA-971BD8FD429B}" destId="{42FD0E2F-5CF9-424C-B9E2-40D5E68A6F29}" srcOrd="0" destOrd="0" parTransId="{E16A5026-3492-4A15-BC22-2E90D2D048A5}" sibTransId="{D8653472-718A-4EC3-B4DB-A6639E74D0D3}"/>
    <dgm:cxn modelId="{9F05B153-B55D-4C52-B8AC-00F14C699822}" type="presOf" srcId="{42FD0E2F-5CF9-424C-B9E2-40D5E68A6F29}" destId="{47B3BDC8-F277-42BB-BDD9-BEACA5BE014E}" srcOrd="0" destOrd="0" presId="urn:microsoft.com/office/officeart/2005/8/layout/orgChart1"/>
    <dgm:cxn modelId="{C4FA5D8C-CAAF-4E25-9438-E83D57FEE4CB}" type="presOf" srcId="{8D2F775D-C3CD-4E08-9DFA-971BD8FD429B}" destId="{346E154C-4063-4CC3-BCAE-905F622D8576}" srcOrd="1" destOrd="0" presId="urn:microsoft.com/office/officeart/2005/8/layout/orgChart1"/>
    <dgm:cxn modelId="{4DF11594-A86D-4171-ACF4-4989233C3140}" type="presOf" srcId="{8D2F775D-C3CD-4E08-9DFA-971BD8FD429B}" destId="{82AF6DA6-C6F9-4AB4-9EA7-7E44114C3E65}" srcOrd="0" destOrd="0" presId="urn:microsoft.com/office/officeart/2005/8/layout/orgChart1"/>
    <dgm:cxn modelId="{D3C980AA-2440-42A1-B476-54067CD59960}" type="presOf" srcId="{E16A5026-3492-4A15-BC22-2E90D2D048A5}" destId="{131ECF8C-784E-4F30-A231-D2434828B274}" srcOrd="0" destOrd="0" presId="urn:microsoft.com/office/officeart/2005/8/layout/orgChart1"/>
    <dgm:cxn modelId="{FD3938E4-2215-4176-B3D2-19F4FC0198F6}" type="presOf" srcId="{175BBFF9-EC6F-48A6-B50B-FEB7EAA1CEEF}" destId="{C02468F0-FD29-42AA-83EE-1775EFFF96D3}" srcOrd="1" destOrd="0" presId="urn:microsoft.com/office/officeart/2005/8/layout/orgChart1"/>
    <dgm:cxn modelId="{F9A841E8-C4D9-442D-91AF-10E232059EB4}" type="presOf" srcId="{323E4F98-AC78-4127-8D3F-D3FC10BC8C48}" destId="{7F68D3C9-A3AC-4787-B8A0-50E16CBA03E5}" srcOrd="0" destOrd="0" presId="urn:microsoft.com/office/officeart/2005/8/layout/orgChart1"/>
    <dgm:cxn modelId="{4FFC24C5-6666-4AFD-9A33-8B1AD2CD1692}" type="presParOf" srcId="{7F68D3C9-A3AC-4787-B8A0-50E16CBA03E5}" destId="{BAB76465-EB9E-4DAA-974A-1D2A7CD960F3}" srcOrd="0" destOrd="0" presId="urn:microsoft.com/office/officeart/2005/8/layout/orgChart1"/>
    <dgm:cxn modelId="{2CE5B12C-7C07-452C-A04E-71D1F7FC2A10}" type="presParOf" srcId="{BAB76465-EB9E-4DAA-974A-1D2A7CD960F3}" destId="{E3F54C53-3586-4992-BFB5-E02B05C28D5E}" srcOrd="0" destOrd="0" presId="urn:microsoft.com/office/officeart/2005/8/layout/orgChart1"/>
    <dgm:cxn modelId="{06674BAC-89AA-4EB3-8588-0D28CB4D9A6E}" type="presParOf" srcId="{E3F54C53-3586-4992-BFB5-E02B05C28D5E}" destId="{82AF6DA6-C6F9-4AB4-9EA7-7E44114C3E65}" srcOrd="0" destOrd="0" presId="urn:microsoft.com/office/officeart/2005/8/layout/orgChart1"/>
    <dgm:cxn modelId="{5EF66480-3509-428B-A5B1-209B8A923E79}" type="presParOf" srcId="{E3F54C53-3586-4992-BFB5-E02B05C28D5E}" destId="{346E154C-4063-4CC3-BCAE-905F622D8576}" srcOrd="1" destOrd="0" presId="urn:microsoft.com/office/officeart/2005/8/layout/orgChart1"/>
    <dgm:cxn modelId="{80885F68-2C50-4D10-BE4A-FB6BDFE20E93}" type="presParOf" srcId="{BAB76465-EB9E-4DAA-974A-1D2A7CD960F3}" destId="{65B09582-FE32-4510-BD43-E445CBE28D6C}" srcOrd="1" destOrd="0" presId="urn:microsoft.com/office/officeart/2005/8/layout/orgChart1"/>
    <dgm:cxn modelId="{E3234BFE-80D2-4B5E-9892-1A1DCA1E5F4A}" type="presParOf" srcId="{65B09582-FE32-4510-BD43-E445CBE28D6C}" destId="{E4145889-15B9-41EC-BBC0-7888A8BC921E}" srcOrd="0" destOrd="0" presId="urn:microsoft.com/office/officeart/2005/8/layout/orgChart1"/>
    <dgm:cxn modelId="{09430A3D-112C-498F-A169-7053026B8799}" type="presParOf" srcId="{65B09582-FE32-4510-BD43-E445CBE28D6C}" destId="{5BBE3CE9-AD21-4103-8C7A-5A085F91F1D1}" srcOrd="1" destOrd="0" presId="urn:microsoft.com/office/officeart/2005/8/layout/orgChart1"/>
    <dgm:cxn modelId="{BDD648CE-D607-48BD-9C72-19C8D75EF562}" type="presParOf" srcId="{5BBE3CE9-AD21-4103-8C7A-5A085F91F1D1}" destId="{1B3AE694-2220-48E3-B5BF-61C8BC572330}" srcOrd="0" destOrd="0" presId="urn:microsoft.com/office/officeart/2005/8/layout/orgChart1"/>
    <dgm:cxn modelId="{79384FDF-6D49-4ACE-811B-9A867EBEB90D}" type="presParOf" srcId="{1B3AE694-2220-48E3-B5BF-61C8BC572330}" destId="{60C3CD44-2FA8-42C7-A811-847272D3A71F}" srcOrd="0" destOrd="0" presId="urn:microsoft.com/office/officeart/2005/8/layout/orgChart1"/>
    <dgm:cxn modelId="{CC483BF0-7E79-4633-8762-5966CE8F2C0E}" type="presParOf" srcId="{1B3AE694-2220-48E3-B5BF-61C8BC572330}" destId="{C02468F0-FD29-42AA-83EE-1775EFFF96D3}" srcOrd="1" destOrd="0" presId="urn:microsoft.com/office/officeart/2005/8/layout/orgChart1"/>
    <dgm:cxn modelId="{D258DAF9-FD53-41B1-B776-8659600C76AF}" type="presParOf" srcId="{5BBE3CE9-AD21-4103-8C7A-5A085F91F1D1}" destId="{A163984E-6500-4702-9F27-92DB7BA869F6}" srcOrd="1" destOrd="0" presId="urn:microsoft.com/office/officeart/2005/8/layout/orgChart1"/>
    <dgm:cxn modelId="{61A15C1C-E51E-4E72-8E40-200F7A54D1B3}" type="presParOf" srcId="{5BBE3CE9-AD21-4103-8C7A-5A085F91F1D1}" destId="{8D952C56-6A4D-4FF7-A400-21BDB27E6EEC}" srcOrd="2" destOrd="0" presId="urn:microsoft.com/office/officeart/2005/8/layout/orgChart1"/>
    <dgm:cxn modelId="{69FD9050-D199-4075-913D-C6E8CFF8CE5A}" type="presParOf" srcId="{BAB76465-EB9E-4DAA-974A-1D2A7CD960F3}" destId="{992514C8-4A72-4324-8A47-B70152DFCE06}" srcOrd="2" destOrd="0" presId="urn:microsoft.com/office/officeart/2005/8/layout/orgChart1"/>
    <dgm:cxn modelId="{D3119BAE-DBB9-4408-A6BD-9659EB5AA535}" type="presParOf" srcId="{992514C8-4A72-4324-8A47-B70152DFCE06}" destId="{131ECF8C-784E-4F30-A231-D2434828B274}" srcOrd="0" destOrd="0" presId="urn:microsoft.com/office/officeart/2005/8/layout/orgChart1"/>
    <dgm:cxn modelId="{BD61C445-71A5-4E2D-A6ED-18660C5E9236}" type="presParOf" srcId="{992514C8-4A72-4324-8A47-B70152DFCE06}" destId="{E1B6AD53-956C-4819-A1B2-20EBC82C9F4A}" srcOrd="1" destOrd="0" presId="urn:microsoft.com/office/officeart/2005/8/layout/orgChart1"/>
    <dgm:cxn modelId="{AFBF68C6-D39D-41CB-87F1-AD1296426E03}" type="presParOf" srcId="{E1B6AD53-956C-4819-A1B2-20EBC82C9F4A}" destId="{E90B41DE-FBD5-4E34-9FD0-01290DBB5AA4}" srcOrd="0" destOrd="0" presId="urn:microsoft.com/office/officeart/2005/8/layout/orgChart1"/>
    <dgm:cxn modelId="{4443E3BF-240D-4F82-90E1-F59DAEA74FF7}" type="presParOf" srcId="{E90B41DE-FBD5-4E34-9FD0-01290DBB5AA4}" destId="{47B3BDC8-F277-42BB-BDD9-BEACA5BE014E}" srcOrd="0" destOrd="0" presId="urn:microsoft.com/office/officeart/2005/8/layout/orgChart1"/>
    <dgm:cxn modelId="{E0CAB01E-F4A8-4B58-8C12-381A4A89A01D}" type="presParOf" srcId="{E90B41DE-FBD5-4E34-9FD0-01290DBB5AA4}" destId="{058E5FDB-0D22-4CDD-A97B-877D6998FCAA}" srcOrd="1" destOrd="0" presId="urn:microsoft.com/office/officeart/2005/8/layout/orgChart1"/>
    <dgm:cxn modelId="{E8B2FC10-F024-4279-A41D-19BFC9301621}" type="presParOf" srcId="{E1B6AD53-956C-4819-A1B2-20EBC82C9F4A}" destId="{E01FD50D-B233-4721-8F6C-CE1880D9B58F}" srcOrd="1" destOrd="0" presId="urn:microsoft.com/office/officeart/2005/8/layout/orgChart1"/>
    <dgm:cxn modelId="{4141F97A-6748-415D-8F68-E65F76A42486}" type="presParOf" srcId="{E1B6AD53-956C-4819-A1B2-20EBC82C9F4A}" destId="{4AD3F814-D546-491F-B9B6-CA1F3118023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31ECF8C-784E-4F30-A231-D2434828B274}">
      <dsp:nvSpPr>
        <dsp:cNvPr id="0" name=""/>
        <dsp:cNvSpPr/>
      </dsp:nvSpPr>
      <dsp:spPr>
        <a:xfrm>
          <a:off x="1542748" y="879565"/>
          <a:ext cx="161885" cy="709212"/>
        </a:xfrm>
        <a:custGeom>
          <a:avLst/>
          <a:gdLst/>
          <a:ahLst/>
          <a:cxnLst/>
          <a:rect l="0" t="0" r="0" b="0"/>
          <a:pathLst>
            <a:path>
              <a:moveTo>
                <a:pt x="161885" y="0"/>
              </a:moveTo>
              <a:lnTo>
                <a:pt x="161885" y="709212"/>
              </a:lnTo>
              <a:lnTo>
                <a:pt x="0" y="709212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145889-15B9-41EC-BBC0-7888A8BC921E}">
      <dsp:nvSpPr>
        <dsp:cNvPr id="0" name=""/>
        <dsp:cNvSpPr/>
      </dsp:nvSpPr>
      <dsp:spPr>
        <a:xfrm>
          <a:off x="1658914" y="879565"/>
          <a:ext cx="91440" cy="141842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41842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AF6DA6-C6F9-4AB4-9EA7-7E44114C3E65}">
      <dsp:nvSpPr>
        <dsp:cNvPr id="0" name=""/>
        <dsp:cNvSpPr/>
      </dsp:nvSpPr>
      <dsp:spPr>
        <a:xfrm>
          <a:off x="933751" y="108682"/>
          <a:ext cx="1541766" cy="7708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/>
            <a:t>word2vec</a:t>
          </a:r>
          <a:endParaRPr lang="zh-CN" altLang="en-US" sz="2000" kern="1200" dirty="0"/>
        </a:p>
      </dsp:txBody>
      <dsp:txXfrm>
        <a:off x="1159537" y="221575"/>
        <a:ext cx="1090194" cy="545097"/>
      </dsp:txXfrm>
    </dsp:sp>
    <dsp:sp modelId="{60C3CD44-2FA8-42C7-A811-847272D3A71F}">
      <dsp:nvSpPr>
        <dsp:cNvPr id="0" name=""/>
        <dsp:cNvSpPr/>
      </dsp:nvSpPr>
      <dsp:spPr>
        <a:xfrm>
          <a:off x="933751" y="2297990"/>
          <a:ext cx="1541766" cy="770883"/>
        </a:xfrm>
        <a:prstGeom prst="flowChartDecis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/>
            <a:t>连续词袋（</a:t>
          </a:r>
          <a:r>
            <a:rPr lang="en-US" altLang="zh-CN" sz="1200" kern="1200" dirty="0"/>
            <a:t>CBOW</a:t>
          </a:r>
          <a:r>
            <a:rPr lang="zh-CN" altLang="en-US" sz="1200" kern="1200" dirty="0"/>
            <a:t>）</a:t>
          </a:r>
        </a:p>
      </dsp:txBody>
      <dsp:txXfrm>
        <a:off x="1319193" y="2490711"/>
        <a:ext cx="770883" cy="385441"/>
      </dsp:txXfrm>
    </dsp:sp>
    <dsp:sp modelId="{47B3BDC8-F277-42BB-BDD9-BEACA5BE014E}">
      <dsp:nvSpPr>
        <dsp:cNvPr id="0" name=""/>
        <dsp:cNvSpPr/>
      </dsp:nvSpPr>
      <dsp:spPr>
        <a:xfrm>
          <a:off x="982" y="1203336"/>
          <a:ext cx="1541766" cy="770883"/>
        </a:xfrm>
        <a:prstGeom prst="flowChartDecis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200" kern="1200" dirty="0"/>
            <a:t>跳元模型</a:t>
          </a:r>
          <a:r>
            <a:rPr lang="en-US" altLang="zh-CN" sz="1200" kern="1200" dirty="0"/>
            <a:t>(skip-gram)</a:t>
          </a:r>
          <a:endParaRPr lang="zh-CN" altLang="en-US" sz="1200" kern="1200" dirty="0"/>
        </a:p>
      </dsp:txBody>
      <dsp:txXfrm>
        <a:off x="386424" y="1396057"/>
        <a:ext cx="770883" cy="38544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24.9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08 24575,'0'-4'0,"0"-1"0,1 1 0,-1 0 0,1-1 0,1 1 0,-1 0 0,0 0 0,1 0 0,0 0 0,0 0 0,0 0 0,0 0 0,1 0 0,4-4 0,-1 1 0,1 0 0,0 1 0,1 0 0,0 0 0,0 0 0,11-5 0,2 0 0,1 2 0,0 0 0,1 1 0,37-8 0,-19 11 0,1 1 0,0 1 0,64 6 0,-67-1 0,0-1 0,1-2 0,-1-2 0,44-8 0,-14-3-1365,-39 9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41.09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8 0 24575,'6'0'0,"2"6"0,0 8 0,-8 8 0,-10 6 0,-9 4 0,-2-3-819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45.3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46 24575,'0'-6'0,"6"-2"0,8 1 0,13-5 0,9-1 0,10 3 0,3 3 0,5-4 0,6-6 0,-2 0 0,1 3 0,15 3 0,1 5 0,-6 2 0,-21 2 0,-25 2 0,-28 0 0,-14 1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47.11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79 0 24575,'-1'3'0,"0"-1"0,0 1 0,-1-1 0,1 0 0,-1 1 0,0-1 0,0 0 0,0 0 0,0 0 0,0-1 0,0 1 0,0 0 0,0-1 0,-1 1 0,1-1 0,-1 0 0,1 0 0,-1 0 0,1 0 0,-4 1 0,-5 2 0,-57 27 0,49-24 0,1 0 0,-1 2 0,1 0 0,1 2 0,0-1 0,0 2 0,1 0 0,-20 21 0,26-23 0,1 1 0,0 0 0,0 1 0,1 0 0,1 0 0,0 1 0,-5 14 0,11-24 0,-1 1 0,1 0 0,1 0 0,-1 0 0,0 0 0,1 0 0,0 0 0,0 0 0,0 0 0,0 0 0,1 0 0,0 0 0,0 0 0,0 0 0,0-1 0,0 1 0,1 0 0,0 0 0,-1-1 0,1 1 0,1-1 0,-1 0 0,0 0 0,1 0 0,0 0 0,0 0 0,0 0 0,0-1 0,5 4 0,11 6 0,1-1 0,0-1 0,0 0 0,1-2 0,0 0 0,43 8 0,-44-11 0,235 57 0,76 20 0,-320-80-1365,-17-5-546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50.0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8 36 24575,'0'-2'0,"1"1"0,-1 0 0,0 0 0,1-1 0,-1 1 0,1 0 0,0 0 0,-1 0 0,1-1 0,0 1 0,0 0 0,-1 0 0,1 0 0,0 0 0,0 0 0,0 1 0,0-1 0,1 0 0,-1 0 0,0 1 0,0-1 0,0 1 0,1-1 0,-1 1 0,0-1 0,0 1 0,2-1 0,41-6 0,-43 7 0,17-2 0,-1 1 0,0 1 0,1 1 0,-1 0 0,21 5 0,-33-5 0,-1 0 0,0 1 0,0-1 0,1 1 0,-1 0 0,0 0 0,-1 0 0,1 0 0,0 1 0,-1 0 0,7 5 0,-9-6 0,1 0 0,-1 0 0,0 1 0,1-1 0,-1 0 0,0 1 0,0-1 0,-1 1 0,1-1 0,0 1 0,-1-1 0,0 1 0,1 0 0,-1-1 0,0 1 0,0 0 0,-1-1 0,1 1 0,0-1 0,-1 1 0,-1 4 0,0 0 0,-1-1 0,0 1 0,0-1 0,0 0 0,-1 1 0,0-2 0,0 1 0,0 0 0,-1-1 0,0 0 0,0 0 0,0 0 0,-8 5 0,-8 4 0,0-1 0,-35 15 0,38-20 0,0 1 0,1 0 0,-31 24 0,46-32 0,0 1 0,0 0 0,0-1 0,0 1 0,1 0 0,-1 0 0,1 0 0,0 0 0,-1 0 0,1 0 0,0 1 0,0-1 0,0 0 0,0 1 0,1-1 0,-1 1 0,1-1 0,-1 0 0,1 1 0,0-1 0,0 1 0,0-1 0,0 1 0,1-1 0,-1 1 0,0-1 0,1 1 0,0-1 0,0 0 0,0 1 0,0-1 0,0 0 0,0 0 0,0 0 0,1 1 0,-1-1 0,1-1 0,-1 1 0,3 2 0,9 9 0,0-1 0,1 0 0,0-1 0,23 13 0,-13-7 0,6 5 0,41 39 0,-59-50 0,-2 1 0,0 0 0,0 1 0,-1 0 0,-1 0 0,9 20 0,14 32 0,-4 1 0,-2 2 0,28 123 0,-53-187-91,5 36 314,-5-40-254,0 1 1,0 0-1,1-1 1,-1 1-1,0 0 0,0-1 1,0 1-1,0-1 1,0 1-1,0 0 1,0-1-1,0 1 1,0 0-1,0-1 1,-1 1-1,1-1 0,0 1 1,0 0-1,0-1 1,-1 1-1,1-1 1,0 1-1,-1-1 1,1 1-1,-1-1 1,1 1-1,0-1 0,-1 1 1,1-1-1,-1 1 1,1-1-1,-1 0 1,1 1-1,-1-1 1,0 0-1,1 0 1,-1 1-1,1-1 0,-1 0 1,0 0-1,1 0 1,-1 0-1,0 0 1,1 0-1,-1 0 1,1 0-1,-1 0 1,-1 0-1,-14-9-679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50.89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6 328 24575,'-6'-7'0,"-2"-7"0,6-8 0,16 1 0,23-4 0,12-2 0,9 3 0,1-6 0,-4 1 0,1 1 0,-3-2 0,-5 4 0,-4 2 0,-9 3-81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51.8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6'0,"0"8"0,0 7 0,0 7 0,0-2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53.05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55 24575,'6'0'0,"8"-6"0,7-8 0,7-2 0,4 2 0,-3 9 0,-7 12 0,-1 59 0,-3 23 0,0-14 0,3-27 0,5-33 0,-3-26 0,-5-16 0,-6-10 0,-4-4 0,-5 4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54.25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4 24575,'1'-2'0,"-1"1"0,1-1 0,0 0 0,0 1 0,0-1 0,0 0 0,0 1 0,0 0 0,1-1 0,-1 1 0,1 0 0,-1-1 0,0 1 0,1 0 0,0 0 0,-1 0 0,1 0 0,0 1 0,-1-1 0,1 0 0,0 1 0,0-1 0,0 1 0,-1 0 0,1-1 0,0 1 0,3 0 0,53-4 0,-51 4 0,-1 1 0,1 1 0,-1-1 0,1 1 0,-1 0 0,0 0 0,0 1 0,0 0 0,0 0 0,0 0 0,-1 1 0,1 0 0,-1 0 0,0 0 0,0 1 0,0 0 0,-1 0 0,0 0 0,0 0 0,0 0 0,-1 1 0,5 8 0,5 13 0,0 1 0,-2 0 0,11 45 0,-20-65 0,15 61 0,10 106 0,-11-58 0,-2-37 0,39 315 0,-52-383 0,-1-1 0,0 0 0,-1 1 0,0-1 0,0 0 0,-6 18 0,7-27 0,-1 0 0,0 0 0,1 0 0,-1 0 0,0-1 0,0 1 0,0 0 0,0-1 0,-1 1 0,1-1 0,0 1 0,-1-1 0,1 1 0,-1-1 0,1 0 0,-1 0 0,0 0 0,1 0 0,-1 0 0,0 0 0,0 0 0,0-1 0,1 1 0,-1-1 0,0 1 0,0-1 0,0 0 0,0 1 0,0-1 0,0 0 0,0 0 0,0-1 0,0 1 0,0 0 0,0-1 0,0 1 0,0-1 0,0 0 0,0 1 0,1-1 0,-1 0 0,0 0 0,-2-2 0,-12-6-198,0-2 0,1 0 0,0-1 0,1 0 0,-25-27 0,37 37 21,-32-35-664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56.46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17 24575,'1'-4'0,"0"0"0,0 0 0,0-1 0,0 1 0,0 0 0,1 0 0,0 0 0,0 1 0,0-1 0,0 0 0,1 1 0,0-1 0,-1 1 0,1 0 0,0 0 0,0 0 0,1 0 0,-1 1 0,6-4 0,0 0 0,1 0 0,0 0 0,0 1 0,0 1 0,1-1 0,12-2 0,-20 6 0,-1 0 0,0 1 0,0-1 0,0 1 0,1 0 0,-1 0 0,0 0 0,0 0 0,1 0 0,-1 0 0,0 0 0,0 1 0,1-1 0,-1 1 0,0 0 0,0-1 0,0 1 0,0 0 0,0 0 0,0 0 0,3 3 0,-3-1 0,0-1 0,0 1 0,0-1 0,0 1 0,-1 0 0,0 0 0,1 0 0,-1 0 0,0 0 0,0 0 0,-1 0 0,1 0 0,0 6 0,-1 9 0,0 1 0,-1 0 0,-1-1 0,-6 23 0,6-30 0,-7 32 0,-6 33 0,14-51 0,1-25 0,0 0 0,0 0 0,0 1 0,0-1 0,0 0 0,0 0 0,0 0 0,0 1 0,0-1 0,0 0 0,0 0 0,0 1 0,0-1 0,0 0 0,0 0 0,0 0 0,0 1 0,0-1 0,1 0 0,-1 0 0,0 0 0,0 1 0,0-1 0,0 0 0,0 0 0,1 0 0,-1 1 0,0-1 0,0 0 0,0 0 0,1 0 0,-1 0 0,0 0 0,0 0 0,0 0 0,1 0 0,-1 1 0,0-1 0,0 0 0,1 0 0,-1 0 0,0 0 0,0 0 0,0 0 0,1 0 0,-1 0 0,1 0 0,16-6 0,0 0 0,0 2 0,1 0 0,0 2 0,0-1 0,0 2 0,0 1 0,0 0 0,29 4 0,-45-3 0,0-1 0,0 0 0,0 1 0,0-1 0,0 1 0,0 0 0,0 0 0,0-1 0,0 1 0,0 1 0,-1-1 0,1 0 0,0 0 0,-1 1 0,3 1 0,-4-2 0,0 0 0,1 0 0,-1-1 0,0 1 0,0 0 0,1 0 0,-1 0 0,0 0 0,0-1 0,0 1 0,0 0 0,0 0 0,0 0 0,-1-1 0,1 1 0,0 0 0,0 0 0,-1 0 0,1-1 0,0 1 0,-1 0 0,1 0 0,0-1 0,-1 1 0,0 1 0,-4 3 0,0-1 0,1 1 0,-2-1 0,1 0 0,0 0 0,-1 0 0,-9 4 0,-7 1-170,1 0-1,-1-2 0,-1 0 1,0-2-1,1 0 0,-2-2 1,-37 2-1,20-4-665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59.3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46 1 24575,'-544'0'0,"535"0"0,0 0 0,1 1 0,-1 0 0,0 0 0,0 1 0,-9 2 0,17-3 0,-1-1 0,0 1 0,1 0 0,-1 0 0,0 0 0,1 0 0,-1 0 0,1 0 0,-1 0 0,1 0 0,-1 1 0,1-1 0,0 0 0,0 1 0,0-1 0,0 1 0,0 0 0,0-1 0,0 1 0,0 0 0,1-1 0,-1 1 0,1 0 0,-1 0 0,1 0 0,0-1 0,0 1 0,-1 0 0,1 0 0,1 0 0,-1 0 0,0 0 0,0-1 0,2 4 0,27 60 0,8 93-1365,-18-77-54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30.0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 1 24575,'0'0'0,"-1"0"0,0 0 0,1 0 0,-1 0 0,0 0 0,1 0 0,-1 0 0,0 0 0,1 1 0,-1-1 0,1 0 0,-1 0 0,0 1 0,1-1 0,-1 0 0,1 1 0,-1-1 0,1 0 0,-1 1 0,1-1 0,-1 1 0,1-1 0,-1 1 0,1-1 0,0 1 0,-1 0 0,1-1 0,0 1 0,-1-1 0,1 1 0,0 0 0,0-1 0,0 1 0,-1-1 0,1 1 0,0 0 0,0-1 0,0 1 0,0 0 0,0-1 0,0 1 0,0 0 0,1-1 0,-1 1 0,0 0 0,0-1 0,0 1 0,1 0 0,-1-1 0,0 1 0,1-1 0,-1 1 0,1 0 0,19 34 0,-19-34 0,19 29 0,2-1 0,38 40 0,-52-62 0,-1 1 0,0 0 0,0 1 0,-1 0 0,0 0 0,-1 0 0,0 0 0,0 1 0,-1 0 0,0 0 0,-1 0 0,3 16 0,-5-19 0,0-1 0,-1 1 0,0 0 0,0-1 0,0 1 0,-1 0 0,0-1 0,0 1 0,-1-1 0,0 1 0,0-1 0,0 0 0,-1 0 0,0 0 0,0 0 0,-1 0 0,0-1 0,0 1 0,0-1 0,-9 9 0,-11 2-1365,4-9-546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00.6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 24575,'90'-2'0,"101"5"0,-184-3 0,-1 1 0,0-1 0,0 2 0,0-1 0,0 1 0,0 0 0,0 0 0,0 0 0,-1 1 0,1 0 0,-1 0 0,0 0 0,0 1 0,0 0 0,0 0 0,0 0 0,-1 0 0,0 1 0,0 0 0,0 0 0,-1 0 0,1 0 0,-1 1 0,0-1 0,-1 1 0,1 0 0,-1-1 0,1 9 0,3 13 0,-2 1 0,0 0 0,-2 0 0,-2 0 0,-2 29 0,1-16 0,2 26 0,0-40 0,0 1 0,-2-1 0,-1 0 0,-1 0 0,-12 47 0,14-70 0,0 0 0,-1 0 0,1 0 0,-1-1 0,0 1 0,0-1 0,0 1 0,0-1 0,-3 3 0,3-5 0,1 1 0,-1-1 0,0 0 0,0 0 0,0 0 0,0 0 0,0-1 0,0 1 0,0 0 0,0-1 0,0 1 0,0-1 0,0 0 0,0 0 0,0 0 0,0 0 0,0 0 0,0 0 0,0-1 0,0 1 0,0 0 0,-3-2 0,-16-5-455,-1-1 0,-23-11 0,-63-36-637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01.0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4 24575,'0'-6'0,"0"-2"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02.0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3 0 24575,'6'0'0,"-4"6"0,-3 8 0,-7 8 0,-8 11 0,-7 7 0,-12 9 0,0-11 0,12-11 0,34-17 0,21-9 0,12-5 0,3-3 0,0 1 0,4 1 0,0 2 0,-9 1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03.10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6'0,"0"7"0,0 9 0,0 5 0,0-7 0,0-7-819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04.18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14 0 24575,'0'31'0,"-1"-1"0,-7 41 0,5-59 0,0 0 0,0 0 0,-1 0 0,-1 0 0,0-1 0,-1 0 0,0 0 0,-11 16 0,-2-1 0,-1 2 0,-1-1 0,-1-1 0,-34 32 0,55-56 0,0-1 0,0 0 0,0 0 0,-1 1 0,1-1 0,0 0 0,-1 0 0,1 0 0,-1 0 0,1-1 0,-1 1 0,0 0 0,1-1 0,-1 1 0,0-1 0,1 1 0,-1-1 0,0 0 0,0 0 0,1 0 0,-1 0 0,0 0 0,1 0 0,-1 0 0,0-1 0,0 1 0,1-1 0,-1 1 0,0-1 0,1 1 0,-1-1 0,1 0 0,-1 0 0,1 0 0,-1 0 0,1 0 0,-2-1 0,1-2 0,0 1 0,0 0 0,0-1 0,0 1 0,0-1 0,1 0 0,0 0 0,0 0 0,0 0 0,0 0 0,0 0 0,1 0 0,0 0 0,0 0 0,0-4 0,0 5 1,0 0-1,0 0 1,0-1 0,0 1-1,0 0 1,-1 0-1,1 0 1,-1 0-1,0 0 1,0 0-1,-1 0 1,1 0 0,0 0-1,-1 0 1,-2-2-1,0 0-196,-1 0 0,0 0-1,0 1 1,-1 0 0,1 0-1,-10-5 1,-62-30-663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04.90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2'0,"0"0"0,1-1 0,-1 1 0,1 0 0,0 0 0,-1-1 0,1 1 0,0-1 0,0 1 0,0-1 0,0 0 0,0 0 0,0 0 0,1 0 0,-1 0 0,0-1 0,0 1 0,1-1 0,2 1 0,4 2 0,452 120 0,-397-109 0,292 40 0,-335-49 0,-26 2 0,-38 3 0,-4-7-1365,-4-1-546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05.7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0 0 24575,'0'6'0,"0"8"0,0 8 0,0 5 0,-6 6 0,-2 1 0,-6-3 0,0-14 0,2-16 0,3-20 0,3-12 0,9-2 0,3 5-81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07.33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44 2 24575,'-2'0'0,"0"0"0,1-1 0,-1 1 0,0 0 0,0 0 0,0 0 0,0 0 0,1 0 0,-1 1 0,0-1 0,0 0 0,0 1 0,1 0 0,-1-1 0,0 1 0,1 0 0,-1 0 0,0 0 0,1 0 0,-1 0 0,1 0 0,0 0 0,-1 0 0,1 1 0,0-1 0,0 1 0,0-1 0,0 1 0,0-1 0,0 1 0,0 0 0,0-1 0,1 1 0,-1 0 0,0-1 0,1 1 0,0 0 0,-1 0 0,1 0 0,0 0 0,0-1 0,0 1 0,0 2 0,-1 67 0,2-30 0,-3 0 0,-1 0 0,-2 0 0,-10 42 0,14-80 0,1 0 0,-1 0 0,0 0 0,-1 0 0,1 0 0,0 0 0,-1 0 0,1-1 0,-1 1 0,0-1 0,0 1 0,0-1 0,0 0 0,-1 0 0,1 1 0,0-2 0,-5 4 0,5-5 0,1 1 0,-1-1 0,0 1 0,0-1 0,0 0 0,0 0 0,0 0 0,1 0 0,-1 0 0,0-1 0,0 1 0,0 0 0,0-1 0,1 1 0,-1-1 0,0 0 0,1 0 0,-1 1 0,0-1 0,1 0 0,-1 0 0,1-1 0,-1 1 0,1 0 0,0 0 0,-1-1 0,1 1 0,-1-2 0,-5-5 0,0-1 0,1 1 0,0-1 0,1 0 0,0-1 0,0 1 0,1-1 0,0 0 0,1 0 0,0 0 0,-3-16 0,6 23 0,0-1 0,0 1 0,0 0 0,0 0 0,0-1 0,0 1 0,1 0 0,0 0 0,0 0 0,0 0 0,0 0 0,0 0 0,0 0 0,1 0 0,-1 0 0,5-4 0,-4 4 0,1 1 0,0-1 0,1 1 0,-1 0 0,0 0 0,1 0 0,-1 0 0,1 1 0,-1 0 0,1-1 0,0 1 0,0 0 0,-1 1 0,1-1 0,0 1 0,0 0 0,5 0 0,15 2 0,1 1 0,-1 1 0,-1 2 0,1 0 0,-1 1 0,0 1 0,-1 2 0,0 0 0,0 1 0,-1 1 0,20 16 0,-39-27 0,1 0 0,-1 1 0,0-1 0,0 1 0,0 0 0,0-1 0,-1 1 0,1 0 0,0 0 0,-1 0 0,1 0 0,-1 1 0,0-1 0,0 0 0,0 1 0,0-1 0,1 4 0,-2-5 0,0 0 0,0 0 0,0 0 0,-1-1 0,1 1 0,0 0 0,-1-1 0,1 1 0,0 0 0,-1-1 0,1 1 0,-1 0 0,1-1 0,-1 1 0,1-1 0,-1 1 0,0-1 0,1 1 0,-1-1 0,0 1 0,1-1 0,-1 0 0,-1 1 0,-38 7 0,-177-7 0,135-3 0,-1 3 0,-98 14 0,167-11 0,17-1 0,22 2 0,302 3-66,-214-8-1233,-25 0-5527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14.5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12'2'0,"-1"0"0,1 1 0,-1 0 0,0 0 0,0 1 0,0 1 0,0 0 0,0 1 0,12 8 0,16 8 0,195 109 0,-68-35 0,-91-54-75,-21-10-570,111 46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16.78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6'0'0,"2"12"0,6 4 0,0 5 0,-2 6 0,-4-3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33.70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12 24575,'0'-5'0,"1"0"0,0 0 0,0 0 0,0 1 0,1-1 0,-1 0 0,1 1 0,0-1 0,1 1 0,-1 0 0,1 0 0,-1 0 0,1 0 0,1 0 0,-1 1 0,0-1 0,1 1 0,0 0 0,0 0 0,0 0 0,0 0 0,0 1 0,1 0 0,-1 0 0,10-3 0,-8 3 0,0-1 0,0 2 0,0-1 0,0 1 0,0 0 0,1 0 0,-1 0 0,0 1 0,1 0 0,-1 1 0,1-1 0,-1 1 0,0 0 0,0 1 0,0-1 0,0 1 0,0 1 0,0-1 0,11 7 0,-15-7 0,0 0 0,0 0 0,-1 0 0,1 0 0,0 1 0,-1-1 0,1 0 0,-1 1 0,0 0 0,0-1 0,0 1 0,0 0 0,0-1 0,-1 1 0,1 0 0,-1 0 0,0-1 0,1 1 0,-1 0 0,-1 0 0,1 0 0,0 0 0,-1-1 0,1 1 0,-1 0 0,0-1 0,-1 4 0,-4 10 0,0-1 0,-1 0 0,-11 19 0,15-28 0,-6 10 0,1-3 0,0 1 0,1-1 0,1 1 0,-5 16 0,10-26 0,0 0 0,0 1 0,1-1 0,-1 0 0,1 0 0,0 1 0,0-1 0,1 0 0,-1 1 0,1-1 0,0 0 0,0 0 0,0 1 0,0-1 0,1 0 0,0 0 0,0 0 0,0-1 0,3 5 0,16 21 0,-2 2 0,-1 0 0,17 38 0,-28-52 0,-1-1 0,-1 1 0,-1 1 0,0-1 0,-1 0 0,0 1 0,-2 0 0,0 25 0,-1-41 5,0 0 0,0 1 0,0-1 0,0 1 0,-1-1 0,1 0 0,-1 1 0,1-1 0,-1 0 0,0 1 0,0-1 0,0 0 0,0 0 0,0 0 0,0 0 0,-1 0 0,1 0 0,-1 0 0,1 0 0,-1-1 0,0 1 0,0 0 0,-2 1 0,1-3-83,0 1 0,1 0 0,-1-1-1,0 0 1,0 0 0,0 0 0,0 0 0,1 0 0,-1 0-1,0-1 1,0 0 0,1 1 0,-1-1 0,0 0 0,1 0-1,-1 0 1,1-1 0,-5-2 0,-17-10-674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17.85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3 24575,'21'-1'0,"-1"-2"0,40-9 0,27-4 0,-80 16 0,0-1 0,0 1 0,0 0 0,-1 1 0,1 0 0,0 0 0,0 0 0,0 1 0,11 4 0,-14-3 0,0-1 0,0 1 0,0-1 0,-1 1 0,1 0 0,-1 1 0,0-1 0,0 1 0,0-1 0,0 1 0,-1 0 0,1 0 0,-1 0 0,0 0 0,0 0 0,0 1 0,-1-1 0,0 1 0,0-1 0,0 1 0,1 6 0,0 12 0,-1 0 0,-1 0 0,-3 26 0,1-18 0,1-19 0,0 3 0,0 0 0,1 1 0,1-1 0,1 0 0,2 16 0,-3-29 0,-1 0 0,1 0 0,0-1 0,-1 1 0,1 0 0,0 0 0,0-1 0,0 1 0,0 0 0,0-1 0,0 1 0,1-1 0,-1 0 0,0 1 0,1-1 0,-1 0 0,1 0 0,0 0 0,2 2 0,-1-3 0,-1 1 0,1-1 0,0 0 0,0 0 0,-1 0 0,1 0 0,0-1 0,-1 1 0,1-1 0,0 1 0,-1-1 0,1 0 0,-1 0 0,1 0 0,-1-1 0,0 1 0,1 0 0,2-3 0,1-1 8,0-1 0,0 1 0,0-1 0,-1 0 0,0-1 0,0 1 0,0-1 0,-1 0 0,0 0 0,-1 0 0,1-1 0,-2 1 0,1-1 0,1-9 0,4-12-503,-2 0 0,3-41 0,-7 32-633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19.08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 6 24575,'145'-3'0,"-36"1"0,141 13 0,-238-10 0,0 1 0,0 0 0,0 1 0,-1 0 0,1 1 0,-1 0 0,0 1 0,0 0 0,20 13 0,-25-13 0,0 0 0,0 1 0,-1-1 0,0 1 0,0 0 0,-1 1 0,1-1 0,-1 1 0,-1 0 0,1 0 0,-1 0 0,0 1 0,-1-1 0,0 1 0,0-1 0,1 14 0,4 61 0,-3 1 0,-10 109 0,1-41 0,3 369 0,1-487 0,1-32 0,0-1 0,0 1 0,0-1 0,0 0 0,0 1 0,0-1 0,0 1 0,0-1 0,0 0 0,0 1 0,0-1 0,0 1 0,0-1 0,-1 0 0,1 1 0,0-1 0,0 0 0,-1 1 0,1-1 0,0 0 0,0 1 0,-1-1 0,1 0 0,0 0 0,-1 1 0,1-1 0,0 0 0,-1 0 0,1 0 0,0 1 0,-1-1 0,1 0 0,0 0 0,-1 0 0,1 0 0,-1 0 0,1 0 0,0 0 0,-1 0 0,1 0 0,-1 0 0,1 0 0,0 0 0,-1 0 0,1 0 0,-1 0 0,1 0 0,0 0 0,-1-1 0,1 1 0,0 0 0,-1 0 0,1 0 0,0-1 0,-1 1 0,1 0 0,0 0 0,-1-1 0,1 1 0,0 0 0,0-1 0,-1 1 0,1 0 0,0-1 0,0 1 0,-23-26 0,22 24 0,-217-256 0,55 70 0,82 90-39,-103-131-1287,149 178-550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19.8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07 24575,'1'-2'0,"0"0"0,-1-1 0,1 1 0,0 0 0,0-1 0,0 1 0,1 0 0,-1 0 0,1 0 0,-1 0 0,1 0 0,-1 0 0,1 1 0,0-1 0,3-2 0,33-23 0,-36 26 0,8-5 0,1 0 0,-1 0 0,2 1 0,-1 1 0,0 0 0,1 0 0,0 1 0,0 1 0,17-2 0,-24 7 0,-11 6 0,-18 15 0,13-13 0,2 0 5,1 0 1,-1 1-1,2 0 0,0 1 0,1 0 1,0 0-1,0 0 0,2 1 0,-5 17 1,1 12-158,-4 74 0,5-42-962,0-16-571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0.6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1 1 24575,'-6'0'0,"-8"0"0,16 0 0,20 0 0,24 6 0,17 7 0,-3 3-819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2.3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51 2 24575,'-143'-2'0,"-166"5"0,305-3 0,0 0 0,-1 0 0,1 0 0,0 1 0,0 0 0,0 0 0,0 0 0,0 0 0,0 1 0,0-1 0,1 1 0,-1 0 0,0 0 0,1 1 0,0-1 0,-1 1 0,-4 4 0,5-2 0,0 1 0,0-1 0,1 0 0,-1 1 0,1 0 0,0-1 0,1 1 0,0 0 0,-1 0 0,2 0 0,-1 10 0,0 14 8,1 0 0,1 0-1,2 0 1,11 53 0,44 118-197,-22-86-1026,-26-77-561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3.37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74 24575,'42'-2'0,"0"-3"0,0-1 0,57-16 0,-53 10 0,0 3 0,67-5 0,-89 12 0,-7 1 0,1 0 0,-1 2 0,28 3 0,-40-3 0,1 0 0,-1 0 0,0 1 0,1 0 0,-1 0 0,0 1 0,0-1 0,-1 1 0,1 0 0,0 0 0,-1 1 0,0-1 0,0 1 0,0 0 0,5 7 0,2 5 0,-1 1 0,0 0 0,-2 1 0,0-1 0,-1 2 0,-1-1 0,5 24 0,18 136 0,-28-169 0,2 8 0,-1 1 0,-1 0 0,-1 0 0,0 0 0,-4 23 0,3-37 0,0 0 0,0 0 0,0 0 0,0 0 0,-1-1 0,0 1 0,0 0 0,0-1 0,0 0 0,0 1 0,0-1 0,-1 0 0,0 0 0,0 0 0,0 0 0,0-1 0,0 1 0,0-1 0,-1 0 0,1 0 0,-1 0 0,1 0 0,-1-1 0,0 0 0,0 1 0,1-1 0,-1-1 0,0 1 0,-7 0 0,-1-1-136,0 0-1,-1-1 1,1-1-1,0 0 1,-1-1-1,1 0 1,1-1-1,-1 0 0,-18-10 1,-9-3-669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3.88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4 24575,'0'-6'0,"0"-2"-819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4.64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37 0 24575,'0'6'0,"0"8"0,0 7 0,-6 1 0,-14-4 0,-10 1 0,-5-3 0,-9 2 0,-4-2 0,2 3 0,1-3 0,9-9 0,17-7 0,11-3-819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5.84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6'0,"0"8"0,6 1 0,2 5 0,6 4 0,0 5 0,-2 3 0,-4 2 0,-2 1 0,4-5 0,-1-7-819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6.9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 24575,'102'-1'0,"114"3"0,-213-1 0,1-1 0,-1 1 0,0-1 0,1 1 0,-1 0 0,0 0 0,0 0 0,0 1 0,1-1 0,-2 1 0,1 0 0,0 0 0,0 0 0,0 0 0,-1 0 0,1 1 0,-1-1 0,0 1 0,0-1 0,0 1 0,0 0 0,0 0 0,0 0 0,-1 0 0,0 0 0,1 0 0,-1 1 0,0-1 0,0 5 0,2 9 0,-1 0 0,-1 0 0,-1 1 0,-2 28 0,0-19 0,1-15 10,-1 1 0,0 0 0,0 0 0,-1 0 0,-1-1 0,0 0 0,-1 0 0,-1 0 0,1 0 0,-2-1 0,-11 17 0,14-23-59,1-1-1,-1 0 0,1 0 1,-1 0-1,0 0 1,-1-1-1,1 1 1,-1-1-1,1 0 1,-1 0-1,0-1 1,0 0-1,0 0 1,0 0-1,-1 0 1,1-1-1,0 1 1,-1-2-1,1 1 1,-1 0-1,1-1 1,-1 0-1,1-1 1,-1 1-1,1-1 1,-1 0-1,1 0 1,0-1-1,-8-2 1,-19-11-677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34.5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22 24575,'0'-6'0,"6"-3"0,14-4 0,9-2 0,7-3 0,8 1 0,15 4 0,16 4 0,6 3 0,2 3 0,-1 2 0,-9 1 0,-4 1 0,-9-1 0,-7-5 0,-14-2-81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7.5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33 24575,'0'-6'0,"6"-8"0,14-7 0,9-7 0,7 2 0,2 6 0,1 5 0,-12 12 0,-17 6 0,-9 9 0,-12 2 0,-4 5 0,-5 5 0,1-2-819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8.22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6'0'0,"14"0"0,15 0 0,9 0 0,1 0 0,1 0 0,-3 0 0,-50 12 0,-24 4-819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8.8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45 24575,'9'-6'0,"1"1"0,0 0 0,1 0 0,-1 1 0,1 0 0,0 1 0,-1 0 0,2 1 0,-1 0 0,14 0 0,4-3 0,146-29 0,-67 11 0,1 5 0,132-6 0,-207 25 0,-34-1 0,0 0 0,1 0 0,-1 0 0,0 0 0,0 0 0,1 0 0,-1 0 0,0 0 0,0 0 0,1 0 0,-1 0 0,0 0 0,0 0 0,1 0 0,-1 0 0,0 0 0,0 1 0,1-1 0,-1 0 0,0 0 0,0 0 0,1 0 0,-1 0 0,0 1 0,0-1 0,0 0 0,0 0 0,1 0 0,-1 1 0,0-1 0,0 0 0,0 0 0,0 1 0,0-1 0,0 0 0,1 0 0,-1 1 0,0-1 0,0 0 0,0 0 0,0 1 0,0-1 0,0 0 0,0 0 0,0 1 0,-11 11 0,-20 6 0,-57 27-1365,46-22-546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29.50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6'0,"0"8"0,0 8 0,0 0-819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30.3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00 0 24575,'-6'0'0,"-14"0"0,-9 6 0,-7 2 0,-2 0 0,-1-2 0,0-2 0,1 5 0,7 7 0,8 0-819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31.20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9 0 24575,'0'6'0,"0"8"0,0 8 0,0 5 0,0 11 0,6 11 0,2 9 0,0 0 0,-1-3 0,-3-5 0,-1-5 0,-1-5 0,-2-2 0,-6-9 0,-14-8 0,-11-8 0,2-7-819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31.96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62 37 24575,'12'0'0,"9"0"0,9 0 0,3-6 0,4-2 0,-11 0 0,-17 2 0,-14 2 0,-20 1 0,-17 2 0,-19 0 0,-12 1 0,-5 0 0,-1 7 0,12 1-819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8:32.5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6'0,"6"2"0,14-1 0,22-1 0,15-2 0,10-1 0,0-1 0,-5-2 0,-2 0 0,1 0 0,2 0 0,3-1 0,2 1 0,-5 0 0,-1 0 0,-5 6 0,-18 1 0,-16 1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36.0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9 24575,'0'-7'0,"0"5"0,0 9 0,0 8 0,0 8 0,0 1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37.52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95 24575,'11'-9'0,"14"-2"0,-22 11 0,-1 0 0,0 0 0,1 0 0,-1 0 0,0 0 0,1 0 0,-1 1 0,0-1 0,1 1 0,-1 0 0,0-1 0,0 1 0,1 0 0,-1 0 0,0 1 0,0-1 0,0 0 0,0 1 0,-1-1 0,1 1 0,0 0 0,-1-1 0,1 1 0,-1 0 0,1 0 0,-1 0 0,0 0 0,0 0 0,0 0 0,2 5 0,2 8 0,0 0 0,-1 0 0,4 28 0,-2-8 0,-5-31 0,0 1 0,1-1 0,-1 0 0,1 0 0,0-1 0,0 1 0,0 0 0,0-1 0,1 1 0,-1-1 0,1 1 0,0-1 0,0 0 0,0 0 0,0-1 0,1 1 0,6 3 0,-7-4 0,1-1 0,-1 0 0,1 0 0,0 0 0,-1-1 0,1 1 0,0-1 0,-1 0 0,1 0 0,0 0 0,-1-1 0,1 1 0,0-1 0,-1 0 0,1 0 0,-1 0 0,1 0 0,-1-1 0,0 1 0,1-1 0,5-4 0,7-5 0,-1-1 0,0-1 0,-1 0 0,0-1 0,-1 0 0,0-1 0,-2-1 0,1 0 0,-2 0 0,0-1 0,-1-1 0,11-29 0,-15 6-1365,-9 12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39.0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10 24575,'8'-8'0,"0"0"0,0 1 0,1 0 0,0 0 0,1 1 0,-1 1 0,1-1 0,0 2 0,11-5 0,4 0 0,1 1 0,0 1 0,0 1 0,1 1 0,0 1 0,-1 2 0,43 1 0,-65 1 0,0 1 0,0-1 0,0 1 0,0 0 0,-1 0 0,1 0 0,0 0 0,-1 1 0,1 0 0,-1-1 0,0 1 0,1 0 0,-1 1 0,0-1 0,0 1 0,0-1 0,-1 1 0,1 0 0,-1 0 0,1 0 0,-1 0 0,3 6 0,0 3 0,0 2 0,0-1 0,-2 1 0,1-1 0,-2 1 0,3 26 0,66 1107 0,-70-1124 0,0-17 0,0 1 0,-1-1 0,1 1 0,-1 0 0,-1 0 0,1-1 0,-1 1 0,0 0 0,-1-1 0,0 1 0,0-1 0,-5 11 0,7-17 0,-1 1 0,1-1 0,-1 1 0,1-1 0,-1 1 0,0-1 0,1 0 0,-1 1 0,0-1 0,0 0 0,1 0 0,-1 0 0,0 1 0,1-1 0,-1 0 0,0 0 0,0 0 0,1 0 0,-1 0 0,0 0 0,0-1 0,1 1 0,-1 0 0,0 0 0,1 0 0,-1-1 0,0 1 0,1 0 0,-1-1 0,0 1 0,1-1 0,-1 1 0,0 0 0,1-1 0,-1 0 0,1 1 0,-1-2 0,-23-25 0,21 23 0,-27-39 30,2-1 0,2-2 0,-24-56 0,-47-147-1515,63 151-534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39.7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2 227 24575,'0'-6'0,"0"-13"0,6-11 0,8-5 0,20-4 0,4 0 0,1 6 0,-18 15 0,-18 10 0,-28 13 0,-21 5 0,-16 7 0,-8 7 0,7-1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9T13:47:40.33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6'6'0,"8"2"0,1 5 0,-1 7 0,2 0 0,-1-10 0,-3-12 0,-4-5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608F18-990C-4AD7-8A0E-2287B8B55044}" type="datetimeFigureOut">
              <a:rPr lang="zh-CN" altLang="en-US" smtClean="0"/>
              <a:t>2025/7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265470-825C-4189-B516-BCE3065A82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7673" y="6356351"/>
            <a:ext cx="5486400" cy="365125"/>
          </a:xfrm>
        </p:spPr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654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6356351"/>
            <a:ext cx="5486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251CEAA7-88DA-437A-A6A9-9795F0CE856C}" type="slidenum">
              <a:rPr lang="zh-CN" altLang="en-US" smtClean="0"/>
              <a:t>‹#›</a:t>
            </a:fld>
            <a:r>
              <a:rPr lang="en-US" altLang="zh-CN" dirty="0"/>
              <a:t>/16</a:t>
            </a:r>
            <a:endParaRPr lang="zh-CN" altLang="en-US" dirty="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139237" y="1005271"/>
            <a:ext cx="8865525" cy="11991"/>
          </a:xfrm>
          <a:prstGeom prst="line">
            <a:avLst/>
          </a:prstGeom>
          <a:ln w="66675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191883" y="6286605"/>
            <a:ext cx="8865525" cy="11991"/>
          </a:xfrm>
          <a:prstGeom prst="line">
            <a:avLst/>
          </a:prstGeom>
          <a:ln w="63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1.png"/><Relationship Id="rId21" Type="http://schemas.openxmlformats.org/officeDocument/2006/relationships/customXml" Target="../ink/ink10.xml"/><Relationship Id="rId42" Type="http://schemas.openxmlformats.org/officeDocument/2006/relationships/image" Target="../media/image59.png"/><Relationship Id="rId47" Type="http://schemas.openxmlformats.org/officeDocument/2006/relationships/customXml" Target="../ink/ink23.xml"/><Relationship Id="rId63" Type="http://schemas.openxmlformats.org/officeDocument/2006/relationships/customXml" Target="../ink/ink31.xml"/><Relationship Id="rId68" Type="http://schemas.openxmlformats.org/officeDocument/2006/relationships/image" Target="../media/image72.png"/><Relationship Id="rId84" Type="http://schemas.openxmlformats.org/officeDocument/2006/relationships/customXml" Target="../ink/ink42.xml"/><Relationship Id="rId89" Type="http://schemas.openxmlformats.org/officeDocument/2006/relationships/image" Target="../media/image82.png"/><Relationship Id="rId16" Type="http://schemas.openxmlformats.org/officeDocument/2006/relationships/image" Target="../media/image46.png"/><Relationship Id="rId11" Type="http://schemas.openxmlformats.org/officeDocument/2006/relationships/customXml" Target="../ink/ink5.xml"/><Relationship Id="rId32" Type="http://schemas.openxmlformats.org/officeDocument/2006/relationships/image" Target="../media/image54.png"/><Relationship Id="rId37" Type="http://schemas.openxmlformats.org/officeDocument/2006/relationships/customXml" Target="../ink/ink18.xml"/><Relationship Id="rId53" Type="http://schemas.openxmlformats.org/officeDocument/2006/relationships/customXml" Target="../ink/ink26.xml"/><Relationship Id="rId58" Type="http://schemas.openxmlformats.org/officeDocument/2006/relationships/image" Target="../media/image67.png"/><Relationship Id="rId74" Type="http://schemas.openxmlformats.org/officeDocument/2006/relationships/customXml" Target="../ink/ink37.xml"/><Relationship Id="rId79" Type="http://schemas.openxmlformats.org/officeDocument/2006/relationships/image" Target="../media/image77.png"/><Relationship Id="rId5" Type="http://schemas.openxmlformats.org/officeDocument/2006/relationships/customXml" Target="../ink/ink2.xml"/><Relationship Id="rId90" Type="http://schemas.openxmlformats.org/officeDocument/2006/relationships/customXml" Target="../ink/ink45.xml"/><Relationship Id="rId95" Type="http://schemas.openxmlformats.org/officeDocument/2006/relationships/image" Target="../media/image85.png"/><Relationship Id="rId22" Type="http://schemas.openxmlformats.org/officeDocument/2006/relationships/image" Target="../media/image49.png"/><Relationship Id="rId27" Type="http://schemas.openxmlformats.org/officeDocument/2006/relationships/customXml" Target="../ink/ink13.xml"/><Relationship Id="rId43" Type="http://schemas.openxmlformats.org/officeDocument/2006/relationships/customXml" Target="../ink/ink21.xml"/><Relationship Id="rId48" Type="http://schemas.openxmlformats.org/officeDocument/2006/relationships/image" Target="../media/image62.png"/><Relationship Id="rId64" Type="http://schemas.openxmlformats.org/officeDocument/2006/relationships/image" Target="../media/image70.png"/><Relationship Id="rId69" Type="http://schemas.openxmlformats.org/officeDocument/2006/relationships/customXml" Target="../ink/ink34.xml"/><Relationship Id="rId8" Type="http://schemas.openxmlformats.org/officeDocument/2006/relationships/image" Target="../media/image42.png"/><Relationship Id="rId51" Type="http://schemas.openxmlformats.org/officeDocument/2006/relationships/customXml" Target="../ink/ink25.xml"/><Relationship Id="rId72" Type="http://schemas.openxmlformats.org/officeDocument/2006/relationships/image" Target="../media/image74.png"/><Relationship Id="rId80" Type="http://schemas.openxmlformats.org/officeDocument/2006/relationships/customXml" Target="../ink/ink40.xml"/><Relationship Id="rId85" Type="http://schemas.openxmlformats.org/officeDocument/2006/relationships/image" Target="../media/image80.png"/><Relationship Id="rId93" Type="http://schemas.openxmlformats.org/officeDocument/2006/relationships/image" Target="../media/image84.png"/><Relationship Id="rId3" Type="http://schemas.openxmlformats.org/officeDocument/2006/relationships/customXml" Target="../ink/ink1.xml"/><Relationship Id="rId12" Type="http://schemas.openxmlformats.org/officeDocument/2006/relationships/image" Target="../media/image44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6.xml"/><Relationship Id="rId38" Type="http://schemas.openxmlformats.org/officeDocument/2006/relationships/image" Target="../media/image57.png"/><Relationship Id="rId46" Type="http://schemas.openxmlformats.org/officeDocument/2006/relationships/image" Target="../media/image61.png"/><Relationship Id="rId59" Type="http://schemas.openxmlformats.org/officeDocument/2006/relationships/customXml" Target="../ink/ink29.xml"/><Relationship Id="rId67" Type="http://schemas.openxmlformats.org/officeDocument/2006/relationships/customXml" Target="../ink/ink33.xml"/><Relationship Id="rId20" Type="http://schemas.openxmlformats.org/officeDocument/2006/relationships/image" Target="../media/image48.png"/><Relationship Id="rId41" Type="http://schemas.openxmlformats.org/officeDocument/2006/relationships/customXml" Target="../ink/ink20.xml"/><Relationship Id="rId54" Type="http://schemas.openxmlformats.org/officeDocument/2006/relationships/image" Target="../media/image65.png"/><Relationship Id="rId62" Type="http://schemas.openxmlformats.org/officeDocument/2006/relationships/image" Target="../media/image69.png"/><Relationship Id="rId70" Type="http://schemas.openxmlformats.org/officeDocument/2006/relationships/image" Target="../media/image73.png"/><Relationship Id="rId75" Type="http://schemas.openxmlformats.org/officeDocument/2006/relationships/image" Target="../media/image75.png"/><Relationship Id="rId83" Type="http://schemas.openxmlformats.org/officeDocument/2006/relationships/image" Target="../media/image79.png"/><Relationship Id="rId88" Type="http://schemas.openxmlformats.org/officeDocument/2006/relationships/customXml" Target="../ink/ink44.xml"/><Relationship Id="rId91" Type="http://schemas.openxmlformats.org/officeDocument/2006/relationships/image" Target="../media/image8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png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52.png"/><Relationship Id="rId36" Type="http://schemas.openxmlformats.org/officeDocument/2006/relationships/image" Target="../media/image56.png"/><Relationship Id="rId49" Type="http://schemas.openxmlformats.org/officeDocument/2006/relationships/customXml" Target="../ink/ink24.xml"/><Relationship Id="rId57" Type="http://schemas.openxmlformats.org/officeDocument/2006/relationships/customXml" Target="../ink/ink28.xml"/><Relationship Id="rId10" Type="http://schemas.openxmlformats.org/officeDocument/2006/relationships/image" Target="../media/image43.png"/><Relationship Id="rId31" Type="http://schemas.openxmlformats.org/officeDocument/2006/relationships/customXml" Target="../ink/ink15.xml"/><Relationship Id="rId44" Type="http://schemas.openxmlformats.org/officeDocument/2006/relationships/image" Target="../media/image60.png"/><Relationship Id="rId52" Type="http://schemas.openxmlformats.org/officeDocument/2006/relationships/image" Target="../media/image64.png"/><Relationship Id="rId60" Type="http://schemas.openxmlformats.org/officeDocument/2006/relationships/image" Target="../media/image68.png"/><Relationship Id="rId65" Type="http://schemas.openxmlformats.org/officeDocument/2006/relationships/customXml" Target="../ink/ink32.xml"/><Relationship Id="rId73" Type="http://schemas.openxmlformats.org/officeDocument/2006/relationships/customXml" Target="../ink/ink36.xml"/><Relationship Id="rId78" Type="http://schemas.openxmlformats.org/officeDocument/2006/relationships/customXml" Target="../ink/ink39.xml"/><Relationship Id="rId81" Type="http://schemas.openxmlformats.org/officeDocument/2006/relationships/image" Target="../media/image78.png"/><Relationship Id="rId86" Type="http://schemas.openxmlformats.org/officeDocument/2006/relationships/customXml" Target="../ink/ink43.xml"/><Relationship Id="rId94" Type="http://schemas.openxmlformats.org/officeDocument/2006/relationships/customXml" Target="../ink/ink47.xml"/><Relationship Id="rId4" Type="http://schemas.openxmlformats.org/officeDocument/2006/relationships/image" Target="../media/image40.png"/><Relationship Id="rId9" Type="http://schemas.openxmlformats.org/officeDocument/2006/relationships/customXml" Target="../ink/ink4.xml"/><Relationship Id="rId13" Type="http://schemas.openxmlformats.org/officeDocument/2006/relationships/customXml" Target="../ink/ink6.xml"/><Relationship Id="rId18" Type="http://schemas.openxmlformats.org/officeDocument/2006/relationships/image" Target="../media/image47.png"/><Relationship Id="rId39" Type="http://schemas.openxmlformats.org/officeDocument/2006/relationships/customXml" Target="../ink/ink19.xml"/><Relationship Id="rId34" Type="http://schemas.openxmlformats.org/officeDocument/2006/relationships/image" Target="../media/image55.png"/><Relationship Id="rId50" Type="http://schemas.openxmlformats.org/officeDocument/2006/relationships/image" Target="../media/image63.png"/><Relationship Id="rId55" Type="http://schemas.openxmlformats.org/officeDocument/2006/relationships/customXml" Target="../ink/ink27.xml"/><Relationship Id="rId76" Type="http://schemas.openxmlformats.org/officeDocument/2006/relationships/customXml" Target="../ink/ink38.xml"/><Relationship Id="rId7" Type="http://schemas.openxmlformats.org/officeDocument/2006/relationships/customXml" Target="../ink/ink3.xml"/><Relationship Id="rId71" Type="http://schemas.openxmlformats.org/officeDocument/2006/relationships/customXml" Target="../ink/ink35.xml"/><Relationship Id="rId92" Type="http://schemas.openxmlformats.org/officeDocument/2006/relationships/customXml" Target="../ink/ink46.xml"/><Relationship Id="rId2" Type="http://schemas.openxmlformats.org/officeDocument/2006/relationships/image" Target="../media/image39.png"/><Relationship Id="rId29" Type="http://schemas.openxmlformats.org/officeDocument/2006/relationships/customXml" Target="../ink/ink14.xml"/><Relationship Id="rId24" Type="http://schemas.openxmlformats.org/officeDocument/2006/relationships/image" Target="../media/image50.png"/><Relationship Id="rId40" Type="http://schemas.openxmlformats.org/officeDocument/2006/relationships/image" Target="../media/image58.png"/><Relationship Id="rId45" Type="http://schemas.openxmlformats.org/officeDocument/2006/relationships/customXml" Target="../ink/ink22.xml"/><Relationship Id="rId66" Type="http://schemas.openxmlformats.org/officeDocument/2006/relationships/image" Target="../media/image71.png"/><Relationship Id="rId87" Type="http://schemas.openxmlformats.org/officeDocument/2006/relationships/image" Target="../media/image81.png"/><Relationship Id="rId61" Type="http://schemas.openxmlformats.org/officeDocument/2006/relationships/customXml" Target="../ink/ink30.xml"/><Relationship Id="rId82" Type="http://schemas.openxmlformats.org/officeDocument/2006/relationships/customXml" Target="../ink/ink41.xml"/><Relationship Id="rId19" Type="http://schemas.openxmlformats.org/officeDocument/2006/relationships/customXml" Target="../ink/ink9.xml"/><Relationship Id="rId14" Type="http://schemas.openxmlformats.org/officeDocument/2006/relationships/image" Target="../media/image45.png"/><Relationship Id="rId30" Type="http://schemas.openxmlformats.org/officeDocument/2006/relationships/image" Target="../media/image53.png"/><Relationship Id="rId35" Type="http://schemas.openxmlformats.org/officeDocument/2006/relationships/customXml" Target="../ink/ink17.xml"/><Relationship Id="rId56" Type="http://schemas.openxmlformats.org/officeDocument/2006/relationships/image" Target="../media/image66.png"/><Relationship Id="rId77" Type="http://schemas.openxmlformats.org/officeDocument/2006/relationships/image" Target="../media/image7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26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11" Type="http://schemas.openxmlformats.org/officeDocument/2006/relationships/image" Target="../media/image30.png"/><Relationship Id="rId5" Type="http://schemas.openxmlformats.org/officeDocument/2006/relationships/diagramColors" Target="../diagrams/colors1.xml"/><Relationship Id="rId10" Type="http://schemas.openxmlformats.org/officeDocument/2006/relationships/image" Target="../media/image29.pn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039586" y="2604546"/>
            <a:ext cx="6858000" cy="824454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周工作汇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35300" y="3863340"/>
            <a:ext cx="2867025" cy="1242060"/>
          </a:xfrm>
        </p:spPr>
        <p:txBody>
          <a:bodyPr>
            <a:normAutofit/>
          </a:bodyPr>
          <a:lstStyle/>
          <a:p>
            <a:pPr lvl="0"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汇报人：康永佳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pic>
        <p:nvPicPr>
          <p:cNvPr id="10" name="图形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2336" y="103860"/>
            <a:ext cx="2564967" cy="82445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FC086C2-D2FA-E8F3-1CA3-2E056777D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50D1477-8351-AE71-A3A2-0C5281F3E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8" name="标题 5">
            <a:extLst>
              <a:ext uri="{FF2B5EF4-FFF2-40B4-BE49-F238E27FC236}">
                <a16:creationId xmlns:a16="http://schemas.microsoft.com/office/drawing/2014/main" id="{875B2019-3C41-9729-5379-DEDEC88C2D1B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</a:p>
        </p:txBody>
      </p:sp>
      <p:sp>
        <p:nvSpPr>
          <p:cNvPr id="9" name="矩形: 剪去对角 8">
            <a:extLst>
              <a:ext uri="{FF2B5EF4-FFF2-40B4-BE49-F238E27FC236}">
                <a16:creationId xmlns:a16="http://schemas.microsoft.com/office/drawing/2014/main" id="{C6C95C68-9B49-CDBB-FFEF-0E46CBA4619D}"/>
              </a:ext>
            </a:extLst>
          </p:cNvPr>
          <p:cNvSpPr/>
          <p:nvPr/>
        </p:nvSpPr>
        <p:spPr>
          <a:xfrm>
            <a:off x="409074" y="1275347"/>
            <a:ext cx="1431758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4.5 </a:t>
            </a:r>
            <a:r>
              <a:rPr lang="en-US" altLang="zh-CN" b="1" dirty="0" err="1"/>
              <a:t>GloVe</a:t>
            </a:r>
            <a:endParaRPr lang="zh-CN" altLang="en-US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E8FF7B7-5E78-8FB2-3527-56A75EBBA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074" y="3429000"/>
            <a:ext cx="5586462" cy="2657588"/>
          </a:xfrm>
          <a:prstGeom prst="rect">
            <a:avLst/>
          </a:prstGeom>
        </p:spPr>
      </p:pic>
      <p:sp>
        <p:nvSpPr>
          <p:cNvPr id="6" name="思想气泡: 云 5">
            <a:extLst>
              <a:ext uri="{FF2B5EF4-FFF2-40B4-BE49-F238E27FC236}">
                <a16:creationId xmlns:a16="http://schemas.microsoft.com/office/drawing/2014/main" id="{E65B4276-29DB-C0D6-7C24-2F5652D2EF41}"/>
              </a:ext>
            </a:extLst>
          </p:cNvPr>
          <p:cNvSpPr/>
          <p:nvPr/>
        </p:nvSpPr>
        <p:spPr>
          <a:xfrm>
            <a:off x="6115050" y="3429000"/>
            <a:ext cx="1703614" cy="939800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采用均方损失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D30A370-B0DA-1BEC-733C-471F4213AF87}"/>
              </a:ext>
            </a:extLst>
          </p:cNvPr>
          <p:cNvSpPr txBox="1"/>
          <p:nvPr/>
        </p:nvSpPr>
        <p:spPr>
          <a:xfrm>
            <a:off x="508000" y="1968500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采用交叉熵损失，一方面计算昂贵，另一方面来自大型语料库的大量罕见事件被交叉熵建模时，被赋予过多权重</a:t>
            </a:r>
          </a:p>
        </p:txBody>
      </p:sp>
    </p:spTree>
    <p:extLst>
      <p:ext uri="{BB962C8B-B14F-4D97-AF65-F5344CB8AC3E}">
        <p14:creationId xmlns:p14="http://schemas.microsoft.com/office/powerpoint/2010/main" val="19273440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4DEA0B7-A669-59D0-CDD7-25CF7B392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94D367B-71CE-6B21-836C-0E4F104C3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标题 5">
            <a:extLst>
              <a:ext uri="{FF2B5EF4-FFF2-40B4-BE49-F238E27FC236}">
                <a16:creationId xmlns:a16="http://schemas.microsoft.com/office/drawing/2014/main" id="{47413BA0-19E0-E1C2-F027-9A1967BD6A59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</a:p>
        </p:txBody>
      </p:sp>
      <p:sp>
        <p:nvSpPr>
          <p:cNvPr id="6" name="矩形: 剪去对角 5">
            <a:extLst>
              <a:ext uri="{FF2B5EF4-FFF2-40B4-BE49-F238E27FC236}">
                <a16:creationId xmlns:a16="http://schemas.microsoft.com/office/drawing/2014/main" id="{7EB68CB5-225C-3BBD-3B60-6D8BB337CF91}"/>
              </a:ext>
            </a:extLst>
          </p:cNvPr>
          <p:cNvSpPr/>
          <p:nvPr/>
        </p:nvSpPr>
        <p:spPr>
          <a:xfrm>
            <a:off x="409073" y="1275347"/>
            <a:ext cx="2358189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4.6 </a:t>
            </a:r>
            <a:r>
              <a:rPr lang="zh-CN" altLang="en-US" b="1" dirty="0"/>
              <a:t>子词嵌入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C763EED0-56B6-7EEC-4465-564DA2A9BEC0}"/>
              </a:ext>
            </a:extLst>
          </p:cNvPr>
          <p:cNvSpPr txBox="1"/>
          <p:nvPr/>
        </p:nvSpPr>
        <p:spPr>
          <a:xfrm>
            <a:off x="0" y="1914857"/>
            <a:ext cx="46074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word2vec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GloVe</a:t>
            </a:r>
            <a:r>
              <a:rPr lang="zh-CN" altLang="en-US" sz="1600" dirty="0"/>
              <a:t>都没有对词的内部结构进行探讨，如</a:t>
            </a:r>
            <a:r>
              <a:rPr lang="en-US" altLang="zh-CN" sz="1600" dirty="0" err="1"/>
              <a:t>helps,helped,helping</a:t>
            </a:r>
            <a:r>
              <a:rPr lang="en-US" altLang="zh-CN" sz="1600" dirty="0"/>
              <a:t>,</a:t>
            </a:r>
            <a:r>
              <a:rPr lang="zh-CN" altLang="en-US" sz="1600" dirty="0"/>
              <a:t>直接是用不同的向量表示</a:t>
            </a:r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ECDA5C0F-F9D8-1E55-44C2-E512B65DD1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306" y="2556100"/>
            <a:ext cx="1581371" cy="752580"/>
          </a:xfrm>
          <a:prstGeom prst="rect">
            <a:avLst/>
          </a:prstGeom>
        </p:spPr>
      </p:pic>
      <p:sp>
        <p:nvSpPr>
          <p:cNvPr id="74" name="文本框 73">
            <a:extLst>
              <a:ext uri="{FF2B5EF4-FFF2-40B4-BE49-F238E27FC236}">
                <a16:creationId xmlns:a16="http://schemas.microsoft.com/office/drawing/2014/main" id="{1375AA73-1D2A-2EB8-6474-DB69E52FA41B}"/>
              </a:ext>
            </a:extLst>
          </p:cNvPr>
          <p:cNvSpPr txBox="1"/>
          <p:nvPr/>
        </p:nvSpPr>
        <p:spPr>
          <a:xfrm>
            <a:off x="189139" y="2703790"/>
            <a:ext cx="1385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astText</a:t>
            </a:r>
            <a:r>
              <a:rPr lang="zh-CN" altLang="en-US" dirty="0"/>
              <a:t>模型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" name="墨迹 74">
                <a:extLst>
                  <a:ext uri="{FF2B5EF4-FFF2-40B4-BE49-F238E27FC236}">
                    <a16:creationId xmlns:a16="http://schemas.microsoft.com/office/drawing/2014/main" id="{EE951C27-5720-2041-B8C3-96D50F42F0A5}"/>
                  </a:ext>
                </a:extLst>
              </p14:cNvPr>
              <p14:cNvContentPartPr/>
              <p14:nvPr/>
            </p14:nvContentPartPr>
            <p14:xfrm>
              <a:off x="2120180" y="3188400"/>
              <a:ext cx="291240" cy="75240"/>
            </p14:xfrm>
          </p:contentPart>
        </mc:Choice>
        <mc:Fallback xmlns="">
          <p:pic>
            <p:nvPicPr>
              <p:cNvPr id="75" name="墨迹 74">
                <a:extLst>
                  <a:ext uri="{FF2B5EF4-FFF2-40B4-BE49-F238E27FC236}">
                    <a16:creationId xmlns:a16="http://schemas.microsoft.com/office/drawing/2014/main" id="{EE951C27-5720-2041-B8C3-96D50F42F0A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14060" y="3182280"/>
                <a:ext cx="3034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6" name="墨迹 75">
                <a:extLst>
                  <a:ext uri="{FF2B5EF4-FFF2-40B4-BE49-F238E27FC236}">
                    <a16:creationId xmlns:a16="http://schemas.microsoft.com/office/drawing/2014/main" id="{E1E0B5DA-BE4F-3A76-8CE8-F53F6FED394F}"/>
                  </a:ext>
                </a:extLst>
              </p14:cNvPr>
              <p14:cNvContentPartPr/>
              <p14:nvPr/>
            </p14:nvContentPartPr>
            <p14:xfrm>
              <a:off x="2355980" y="3110640"/>
              <a:ext cx="73080" cy="174960"/>
            </p14:xfrm>
          </p:contentPart>
        </mc:Choice>
        <mc:Fallback xmlns="">
          <p:pic>
            <p:nvPicPr>
              <p:cNvPr id="76" name="墨迹 75">
                <a:extLst>
                  <a:ext uri="{FF2B5EF4-FFF2-40B4-BE49-F238E27FC236}">
                    <a16:creationId xmlns:a16="http://schemas.microsoft.com/office/drawing/2014/main" id="{E1E0B5DA-BE4F-3A76-8CE8-F53F6FED394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49860" y="3104520"/>
                <a:ext cx="85320" cy="18720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组合 86">
            <a:extLst>
              <a:ext uri="{FF2B5EF4-FFF2-40B4-BE49-F238E27FC236}">
                <a16:creationId xmlns:a16="http://schemas.microsoft.com/office/drawing/2014/main" id="{C6A3F4D9-DCC4-60A0-849B-A4EA998F99E8}"/>
              </a:ext>
            </a:extLst>
          </p:cNvPr>
          <p:cNvGrpSpPr/>
          <p:nvPr/>
        </p:nvGrpSpPr>
        <p:grpSpPr>
          <a:xfrm>
            <a:off x="2006060" y="3312600"/>
            <a:ext cx="675360" cy="532080"/>
            <a:chOff x="2006060" y="3312600"/>
            <a:chExt cx="675360" cy="53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7" name="墨迹 76">
                  <a:extLst>
                    <a:ext uri="{FF2B5EF4-FFF2-40B4-BE49-F238E27FC236}">
                      <a16:creationId xmlns:a16="http://schemas.microsoft.com/office/drawing/2014/main" id="{A84AEE40-E6DC-959D-FA24-9720C808504F}"/>
                    </a:ext>
                  </a:extLst>
                </p14:cNvPr>
                <p14:cNvContentPartPr/>
                <p14:nvPr/>
              </p14:nvContentPartPr>
              <p14:xfrm>
                <a:off x="2057180" y="3312600"/>
                <a:ext cx="102600" cy="275760"/>
              </p14:xfrm>
            </p:contentPart>
          </mc:Choice>
          <mc:Fallback xmlns="">
            <p:pic>
              <p:nvPicPr>
                <p:cNvPr id="77" name="墨迹 76">
                  <a:extLst>
                    <a:ext uri="{FF2B5EF4-FFF2-40B4-BE49-F238E27FC236}">
                      <a16:creationId xmlns:a16="http://schemas.microsoft.com/office/drawing/2014/main" id="{A84AEE40-E6DC-959D-FA24-9720C808504F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051060" y="3306480"/>
                  <a:ext cx="11484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8" name="墨迹 77">
                  <a:extLst>
                    <a:ext uri="{FF2B5EF4-FFF2-40B4-BE49-F238E27FC236}">
                      <a16:creationId xmlns:a16="http://schemas.microsoft.com/office/drawing/2014/main" id="{7A8BF9D4-66D7-08CF-8910-AB427AB828AC}"/>
                    </a:ext>
                  </a:extLst>
                </p14:cNvPr>
                <p14:cNvContentPartPr/>
                <p14:nvPr/>
              </p14:nvContentPartPr>
              <p14:xfrm>
                <a:off x="2006060" y="3461280"/>
                <a:ext cx="291600" cy="43920"/>
              </p14:xfrm>
            </p:contentPart>
          </mc:Choice>
          <mc:Fallback xmlns="">
            <p:pic>
              <p:nvPicPr>
                <p:cNvPr id="78" name="墨迹 77">
                  <a:extLst>
                    <a:ext uri="{FF2B5EF4-FFF2-40B4-BE49-F238E27FC236}">
                      <a16:creationId xmlns:a16="http://schemas.microsoft.com/office/drawing/2014/main" id="{7A8BF9D4-66D7-08CF-8910-AB427AB828A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999940" y="3455160"/>
                  <a:ext cx="30384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0" name="墨迹 79">
                  <a:extLst>
                    <a:ext uri="{FF2B5EF4-FFF2-40B4-BE49-F238E27FC236}">
                      <a16:creationId xmlns:a16="http://schemas.microsoft.com/office/drawing/2014/main" id="{D99BC189-7482-C109-9E91-022653C9E2B3}"/>
                    </a:ext>
                  </a:extLst>
                </p14:cNvPr>
                <p14:cNvContentPartPr/>
                <p14:nvPr/>
              </p14:nvContentPartPr>
              <p14:xfrm>
                <a:off x="2310980" y="3349680"/>
                <a:ext cx="360" cy="24840"/>
              </p14:xfrm>
            </p:contentPart>
          </mc:Choice>
          <mc:Fallback xmlns="">
            <p:pic>
              <p:nvPicPr>
                <p:cNvPr id="80" name="墨迹 79">
                  <a:extLst>
                    <a:ext uri="{FF2B5EF4-FFF2-40B4-BE49-F238E27FC236}">
                      <a16:creationId xmlns:a16="http://schemas.microsoft.com/office/drawing/2014/main" id="{D99BC189-7482-C109-9E91-022653C9E2B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304860" y="3343560"/>
                  <a:ext cx="126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2" name="墨迹 81">
                  <a:extLst>
                    <a:ext uri="{FF2B5EF4-FFF2-40B4-BE49-F238E27FC236}">
                      <a16:creationId xmlns:a16="http://schemas.microsoft.com/office/drawing/2014/main" id="{9243B29E-BE5F-1C6E-BDC1-205009307C7A}"/>
                    </a:ext>
                  </a:extLst>
                </p14:cNvPr>
                <p14:cNvContentPartPr/>
                <p14:nvPr/>
              </p14:nvContentPartPr>
              <p14:xfrm>
                <a:off x="2272460" y="3457680"/>
                <a:ext cx="156960" cy="111600"/>
              </p14:xfrm>
            </p:contentPart>
          </mc:Choice>
          <mc:Fallback xmlns="">
            <p:pic>
              <p:nvPicPr>
                <p:cNvPr id="82" name="墨迹 81">
                  <a:extLst>
                    <a:ext uri="{FF2B5EF4-FFF2-40B4-BE49-F238E27FC236}">
                      <a16:creationId xmlns:a16="http://schemas.microsoft.com/office/drawing/2014/main" id="{9243B29E-BE5F-1C6E-BDC1-205009307C7A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266340" y="3451560"/>
                  <a:ext cx="16920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3" name="墨迹 82">
                  <a:extLst>
                    <a:ext uri="{FF2B5EF4-FFF2-40B4-BE49-F238E27FC236}">
                      <a16:creationId xmlns:a16="http://schemas.microsoft.com/office/drawing/2014/main" id="{115EA470-3F53-ECC5-8699-80B50EC9E23F}"/>
                    </a:ext>
                  </a:extLst>
                </p14:cNvPr>
                <p14:cNvContentPartPr/>
                <p14:nvPr/>
              </p14:nvContentPartPr>
              <p14:xfrm>
                <a:off x="2488460" y="3325920"/>
                <a:ext cx="192960" cy="518760"/>
              </p14:xfrm>
            </p:contentPart>
          </mc:Choice>
          <mc:Fallback xmlns="">
            <p:pic>
              <p:nvPicPr>
                <p:cNvPr id="83" name="墨迹 82">
                  <a:extLst>
                    <a:ext uri="{FF2B5EF4-FFF2-40B4-BE49-F238E27FC236}">
                      <a16:creationId xmlns:a16="http://schemas.microsoft.com/office/drawing/2014/main" id="{115EA470-3F53-ECC5-8699-80B50EC9E23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482340" y="3319800"/>
                  <a:ext cx="205200" cy="53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84" name="墨迹 83">
                  <a:extLst>
                    <a:ext uri="{FF2B5EF4-FFF2-40B4-BE49-F238E27FC236}">
                      <a16:creationId xmlns:a16="http://schemas.microsoft.com/office/drawing/2014/main" id="{7B0C38C7-1D0C-F375-978F-A47977F05F76}"/>
                    </a:ext>
                  </a:extLst>
                </p14:cNvPr>
                <p14:cNvContentPartPr/>
                <p14:nvPr/>
              </p14:nvContentPartPr>
              <p14:xfrm>
                <a:off x="2461100" y="3384960"/>
                <a:ext cx="96120" cy="82080"/>
              </p14:xfrm>
            </p:contentPart>
          </mc:Choice>
          <mc:Fallback xmlns="">
            <p:pic>
              <p:nvPicPr>
                <p:cNvPr id="84" name="墨迹 83">
                  <a:extLst>
                    <a:ext uri="{FF2B5EF4-FFF2-40B4-BE49-F238E27FC236}">
                      <a16:creationId xmlns:a16="http://schemas.microsoft.com/office/drawing/2014/main" id="{7B0C38C7-1D0C-F375-978F-A47977F05F7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454980" y="3378840"/>
                  <a:ext cx="1083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85" name="墨迹 84">
                  <a:extLst>
                    <a:ext uri="{FF2B5EF4-FFF2-40B4-BE49-F238E27FC236}">
                      <a16:creationId xmlns:a16="http://schemas.microsoft.com/office/drawing/2014/main" id="{2D18C83E-D8B1-1B7E-823D-3F1C5B80EB13}"/>
                    </a:ext>
                  </a:extLst>
                </p14:cNvPr>
                <p14:cNvContentPartPr/>
                <p14:nvPr/>
              </p14:nvContentPartPr>
              <p14:xfrm>
                <a:off x="2450660" y="3517800"/>
                <a:ext cx="36360" cy="28080"/>
              </p14:xfrm>
            </p:contentPart>
          </mc:Choice>
          <mc:Fallback xmlns="">
            <p:pic>
              <p:nvPicPr>
                <p:cNvPr id="85" name="墨迹 84">
                  <a:extLst>
                    <a:ext uri="{FF2B5EF4-FFF2-40B4-BE49-F238E27FC236}">
                      <a16:creationId xmlns:a16="http://schemas.microsoft.com/office/drawing/2014/main" id="{2D18C83E-D8B1-1B7E-823D-3F1C5B80EB1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444540" y="3511680"/>
                  <a:ext cx="486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86" name="墨迹 85">
                  <a:extLst>
                    <a:ext uri="{FF2B5EF4-FFF2-40B4-BE49-F238E27FC236}">
                      <a16:creationId xmlns:a16="http://schemas.microsoft.com/office/drawing/2014/main" id="{FC798E56-FCDC-E10B-BC29-30795318908C}"/>
                    </a:ext>
                  </a:extLst>
                </p14:cNvPr>
                <p14:cNvContentPartPr/>
                <p14:nvPr/>
              </p14:nvContentPartPr>
              <p14:xfrm>
                <a:off x="2580620" y="3479280"/>
                <a:ext cx="18000" cy="47520"/>
              </p14:xfrm>
            </p:contentPart>
          </mc:Choice>
          <mc:Fallback xmlns="">
            <p:pic>
              <p:nvPicPr>
                <p:cNvPr id="86" name="墨迹 85">
                  <a:extLst>
                    <a:ext uri="{FF2B5EF4-FFF2-40B4-BE49-F238E27FC236}">
                      <a16:creationId xmlns:a16="http://schemas.microsoft.com/office/drawing/2014/main" id="{FC798E56-FCDC-E10B-BC29-30795318908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574500" y="3473160"/>
                  <a:ext cx="302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45951AE0-293E-4A02-C25B-D0E070379560}"/>
              </a:ext>
            </a:extLst>
          </p:cNvPr>
          <p:cNvGrpSpPr/>
          <p:nvPr/>
        </p:nvGrpSpPr>
        <p:grpSpPr>
          <a:xfrm>
            <a:off x="2961860" y="2603400"/>
            <a:ext cx="998280" cy="477720"/>
            <a:chOff x="2961860" y="2603400"/>
            <a:chExt cx="998280" cy="47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88" name="墨迹 87">
                  <a:extLst>
                    <a:ext uri="{FF2B5EF4-FFF2-40B4-BE49-F238E27FC236}">
                      <a16:creationId xmlns:a16="http://schemas.microsoft.com/office/drawing/2014/main" id="{63C7D1AE-CA5E-DF80-7C06-756E38B8EAE7}"/>
                    </a:ext>
                  </a:extLst>
                </p14:cNvPr>
                <p14:cNvContentPartPr/>
                <p14:nvPr/>
              </p14:nvContentPartPr>
              <p14:xfrm>
                <a:off x="3021980" y="2804640"/>
                <a:ext cx="251640" cy="52560"/>
              </p14:xfrm>
            </p:contentPart>
          </mc:Choice>
          <mc:Fallback xmlns="">
            <p:pic>
              <p:nvPicPr>
                <p:cNvPr id="88" name="墨迹 87">
                  <a:extLst>
                    <a:ext uri="{FF2B5EF4-FFF2-40B4-BE49-F238E27FC236}">
                      <a16:creationId xmlns:a16="http://schemas.microsoft.com/office/drawing/2014/main" id="{63C7D1AE-CA5E-DF80-7C06-756E38B8EAE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015860" y="2798520"/>
                  <a:ext cx="26388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89" name="墨迹 88">
                  <a:extLst>
                    <a:ext uri="{FF2B5EF4-FFF2-40B4-BE49-F238E27FC236}">
                      <a16:creationId xmlns:a16="http://schemas.microsoft.com/office/drawing/2014/main" id="{A16E6D45-4131-E5D5-DAEA-A18520A46F8D}"/>
                    </a:ext>
                  </a:extLst>
                </p14:cNvPr>
                <p14:cNvContentPartPr/>
                <p14:nvPr/>
              </p14:nvContentPartPr>
              <p14:xfrm>
                <a:off x="2961860" y="2743080"/>
                <a:ext cx="304920" cy="226080"/>
              </p14:xfrm>
            </p:contentPart>
          </mc:Choice>
          <mc:Fallback xmlns="">
            <p:pic>
              <p:nvPicPr>
                <p:cNvPr id="89" name="墨迹 88">
                  <a:extLst>
                    <a:ext uri="{FF2B5EF4-FFF2-40B4-BE49-F238E27FC236}">
                      <a16:creationId xmlns:a16="http://schemas.microsoft.com/office/drawing/2014/main" id="{A16E6D45-4131-E5D5-DAEA-A18520A46F8D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955740" y="2736960"/>
                  <a:ext cx="3171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91" name="墨迹 90">
                  <a:extLst>
                    <a:ext uri="{FF2B5EF4-FFF2-40B4-BE49-F238E27FC236}">
                      <a16:creationId xmlns:a16="http://schemas.microsoft.com/office/drawing/2014/main" id="{2BF5AF31-F764-86C5-4250-053F78B98498}"/>
                    </a:ext>
                  </a:extLst>
                </p14:cNvPr>
                <p14:cNvContentPartPr/>
                <p14:nvPr/>
              </p14:nvContentPartPr>
              <p14:xfrm>
                <a:off x="3355340" y="2654160"/>
                <a:ext cx="163440" cy="402840"/>
              </p14:xfrm>
            </p:contentPart>
          </mc:Choice>
          <mc:Fallback xmlns="">
            <p:pic>
              <p:nvPicPr>
                <p:cNvPr id="91" name="墨迹 90">
                  <a:extLst>
                    <a:ext uri="{FF2B5EF4-FFF2-40B4-BE49-F238E27FC236}">
                      <a16:creationId xmlns:a16="http://schemas.microsoft.com/office/drawing/2014/main" id="{2BF5AF31-F764-86C5-4250-053F78B98498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349220" y="2648040"/>
                  <a:ext cx="17568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92" name="墨迹 91">
                  <a:extLst>
                    <a:ext uri="{FF2B5EF4-FFF2-40B4-BE49-F238E27FC236}">
                      <a16:creationId xmlns:a16="http://schemas.microsoft.com/office/drawing/2014/main" id="{C0EE8866-227B-FB51-FA32-FA2826AFD089}"/>
                    </a:ext>
                  </a:extLst>
                </p14:cNvPr>
                <p14:cNvContentPartPr/>
                <p14:nvPr/>
              </p14:nvContentPartPr>
              <p14:xfrm>
                <a:off x="3384860" y="2777640"/>
                <a:ext cx="182880" cy="118080"/>
              </p14:xfrm>
            </p:contentPart>
          </mc:Choice>
          <mc:Fallback xmlns="">
            <p:pic>
              <p:nvPicPr>
                <p:cNvPr id="92" name="墨迹 91">
                  <a:extLst>
                    <a:ext uri="{FF2B5EF4-FFF2-40B4-BE49-F238E27FC236}">
                      <a16:creationId xmlns:a16="http://schemas.microsoft.com/office/drawing/2014/main" id="{C0EE8866-227B-FB51-FA32-FA2826AFD089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378740" y="2771520"/>
                  <a:ext cx="1951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94" name="墨迹 93">
                  <a:extLst>
                    <a:ext uri="{FF2B5EF4-FFF2-40B4-BE49-F238E27FC236}">
                      <a16:creationId xmlns:a16="http://schemas.microsoft.com/office/drawing/2014/main" id="{17E6DB22-553A-CDE6-89D5-C0C0DB00C871}"/>
                    </a:ext>
                  </a:extLst>
                </p14:cNvPr>
                <p14:cNvContentPartPr/>
                <p14:nvPr/>
              </p14:nvContentPartPr>
              <p14:xfrm>
                <a:off x="3669980" y="2603400"/>
                <a:ext cx="360" cy="34560"/>
              </p14:xfrm>
            </p:contentPart>
          </mc:Choice>
          <mc:Fallback xmlns="">
            <p:pic>
              <p:nvPicPr>
                <p:cNvPr id="94" name="墨迹 93">
                  <a:extLst>
                    <a:ext uri="{FF2B5EF4-FFF2-40B4-BE49-F238E27FC236}">
                      <a16:creationId xmlns:a16="http://schemas.microsoft.com/office/drawing/2014/main" id="{17E6DB22-553A-CDE6-89D5-C0C0DB00C87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663860" y="2597280"/>
                  <a:ext cx="126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95" name="墨迹 94">
                  <a:extLst>
                    <a:ext uri="{FF2B5EF4-FFF2-40B4-BE49-F238E27FC236}">
                      <a16:creationId xmlns:a16="http://schemas.microsoft.com/office/drawing/2014/main" id="{02E536FF-FF2D-4960-F126-2C6123981D25}"/>
                    </a:ext>
                  </a:extLst>
                </p14:cNvPr>
                <p14:cNvContentPartPr/>
                <p14:nvPr/>
              </p14:nvContentPartPr>
              <p14:xfrm>
                <a:off x="3593660" y="2799600"/>
                <a:ext cx="115560" cy="108360"/>
              </p14:xfrm>
            </p:contentPart>
          </mc:Choice>
          <mc:Fallback xmlns="">
            <p:pic>
              <p:nvPicPr>
                <p:cNvPr id="95" name="墨迹 94">
                  <a:extLst>
                    <a:ext uri="{FF2B5EF4-FFF2-40B4-BE49-F238E27FC236}">
                      <a16:creationId xmlns:a16="http://schemas.microsoft.com/office/drawing/2014/main" id="{02E536FF-FF2D-4960-F126-2C6123981D2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587540" y="2793480"/>
                  <a:ext cx="1278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96" name="墨迹 95">
                  <a:extLst>
                    <a:ext uri="{FF2B5EF4-FFF2-40B4-BE49-F238E27FC236}">
                      <a16:creationId xmlns:a16="http://schemas.microsoft.com/office/drawing/2014/main" id="{CFF984E0-81AE-F058-3C5A-2250E6EC8F20}"/>
                    </a:ext>
                  </a:extLst>
                </p14:cNvPr>
                <p14:cNvContentPartPr/>
                <p14:nvPr/>
              </p14:nvContentPartPr>
              <p14:xfrm>
                <a:off x="3809660" y="2641560"/>
                <a:ext cx="150480" cy="439560"/>
              </p14:xfrm>
            </p:contentPart>
          </mc:Choice>
          <mc:Fallback xmlns="">
            <p:pic>
              <p:nvPicPr>
                <p:cNvPr id="96" name="墨迹 95">
                  <a:extLst>
                    <a:ext uri="{FF2B5EF4-FFF2-40B4-BE49-F238E27FC236}">
                      <a16:creationId xmlns:a16="http://schemas.microsoft.com/office/drawing/2014/main" id="{CFF984E0-81AE-F058-3C5A-2250E6EC8F2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803540" y="2635440"/>
                  <a:ext cx="16272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97" name="墨迹 96">
                  <a:extLst>
                    <a:ext uri="{FF2B5EF4-FFF2-40B4-BE49-F238E27FC236}">
                      <a16:creationId xmlns:a16="http://schemas.microsoft.com/office/drawing/2014/main" id="{694E7AAE-E0B8-6EEF-1AED-223ED536C2D8}"/>
                    </a:ext>
                  </a:extLst>
                </p14:cNvPr>
                <p14:cNvContentPartPr/>
                <p14:nvPr/>
              </p14:nvContentPartPr>
              <p14:xfrm>
                <a:off x="3746300" y="2751360"/>
                <a:ext cx="147960" cy="158400"/>
              </p14:xfrm>
            </p:contentPart>
          </mc:Choice>
          <mc:Fallback xmlns="">
            <p:pic>
              <p:nvPicPr>
                <p:cNvPr id="97" name="墨迹 96">
                  <a:extLst>
                    <a:ext uri="{FF2B5EF4-FFF2-40B4-BE49-F238E27FC236}">
                      <a16:creationId xmlns:a16="http://schemas.microsoft.com/office/drawing/2014/main" id="{694E7AAE-E0B8-6EEF-1AED-223ED536C2D8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740180" y="2745240"/>
                  <a:ext cx="160200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77B5CDD6-FF7E-977B-DC70-DCE8E3102DED}"/>
              </a:ext>
            </a:extLst>
          </p:cNvPr>
          <p:cNvGrpSpPr/>
          <p:nvPr/>
        </p:nvGrpSpPr>
        <p:grpSpPr>
          <a:xfrm>
            <a:off x="3310340" y="3073200"/>
            <a:ext cx="703080" cy="332640"/>
            <a:chOff x="3310340" y="3073200"/>
            <a:chExt cx="703080" cy="33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99" name="墨迹 98">
                  <a:extLst>
                    <a:ext uri="{FF2B5EF4-FFF2-40B4-BE49-F238E27FC236}">
                      <a16:creationId xmlns:a16="http://schemas.microsoft.com/office/drawing/2014/main" id="{2D65C874-D0F0-6776-2821-596B592D9F8B}"/>
                    </a:ext>
                  </a:extLst>
                </p14:cNvPr>
                <p14:cNvContentPartPr/>
                <p14:nvPr/>
              </p14:nvContentPartPr>
              <p14:xfrm>
                <a:off x="3310340" y="3110640"/>
                <a:ext cx="232920" cy="132840"/>
              </p14:xfrm>
            </p:contentPart>
          </mc:Choice>
          <mc:Fallback xmlns="">
            <p:pic>
              <p:nvPicPr>
                <p:cNvPr id="99" name="墨迹 98">
                  <a:extLst>
                    <a:ext uri="{FF2B5EF4-FFF2-40B4-BE49-F238E27FC236}">
                      <a16:creationId xmlns:a16="http://schemas.microsoft.com/office/drawing/2014/main" id="{2D65C874-D0F0-6776-2821-596B592D9F8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304220" y="3104520"/>
                  <a:ext cx="2451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100" name="墨迹 99">
                  <a:extLst>
                    <a:ext uri="{FF2B5EF4-FFF2-40B4-BE49-F238E27FC236}">
                      <a16:creationId xmlns:a16="http://schemas.microsoft.com/office/drawing/2014/main" id="{0BAD1BFA-6515-6608-1CBA-47A7A71C0DB2}"/>
                    </a:ext>
                  </a:extLst>
                </p14:cNvPr>
                <p14:cNvContentPartPr/>
                <p14:nvPr/>
              </p14:nvContentPartPr>
              <p14:xfrm>
                <a:off x="3428780" y="3161400"/>
                <a:ext cx="156240" cy="244440"/>
              </p14:xfrm>
            </p:contentPart>
          </mc:Choice>
          <mc:Fallback xmlns="">
            <p:pic>
              <p:nvPicPr>
                <p:cNvPr id="100" name="墨迹 99">
                  <a:extLst>
                    <a:ext uri="{FF2B5EF4-FFF2-40B4-BE49-F238E27FC236}">
                      <a16:creationId xmlns:a16="http://schemas.microsoft.com/office/drawing/2014/main" id="{0BAD1BFA-6515-6608-1CBA-47A7A71C0DB2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422660" y="3155280"/>
                  <a:ext cx="16848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01" name="墨迹 100">
                  <a:extLst>
                    <a:ext uri="{FF2B5EF4-FFF2-40B4-BE49-F238E27FC236}">
                      <a16:creationId xmlns:a16="http://schemas.microsoft.com/office/drawing/2014/main" id="{833232CF-9BE9-B91F-5015-B5ADC2C35EE1}"/>
                    </a:ext>
                  </a:extLst>
                </p14:cNvPr>
                <p14:cNvContentPartPr/>
                <p14:nvPr/>
              </p14:nvContentPartPr>
              <p14:xfrm>
                <a:off x="3390260" y="3233040"/>
                <a:ext cx="360" cy="5400"/>
              </p14:xfrm>
            </p:contentPart>
          </mc:Choice>
          <mc:Fallback xmlns="">
            <p:pic>
              <p:nvPicPr>
                <p:cNvPr id="101" name="墨迹 100">
                  <a:extLst>
                    <a:ext uri="{FF2B5EF4-FFF2-40B4-BE49-F238E27FC236}">
                      <a16:creationId xmlns:a16="http://schemas.microsoft.com/office/drawing/2014/main" id="{833232CF-9BE9-B91F-5015-B5ADC2C35EE1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384140" y="3226920"/>
                  <a:ext cx="12600" cy="1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02" name="墨迹 101">
                  <a:extLst>
                    <a:ext uri="{FF2B5EF4-FFF2-40B4-BE49-F238E27FC236}">
                      <a16:creationId xmlns:a16="http://schemas.microsoft.com/office/drawing/2014/main" id="{CB52A2F9-15E2-B120-8A64-42D43FD3E4B8}"/>
                    </a:ext>
                  </a:extLst>
                </p14:cNvPr>
                <p14:cNvContentPartPr/>
                <p14:nvPr/>
              </p14:nvContentPartPr>
              <p14:xfrm>
                <a:off x="3381260" y="3212880"/>
                <a:ext cx="117000" cy="86760"/>
              </p14:xfrm>
            </p:contentPart>
          </mc:Choice>
          <mc:Fallback xmlns="">
            <p:pic>
              <p:nvPicPr>
                <p:cNvPr id="102" name="墨迹 101">
                  <a:extLst>
                    <a:ext uri="{FF2B5EF4-FFF2-40B4-BE49-F238E27FC236}">
                      <a16:creationId xmlns:a16="http://schemas.microsoft.com/office/drawing/2014/main" id="{CB52A2F9-15E2-B120-8A64-42D43FD3E4B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375140" y="3206760"/>
                  <a:ext cx="12924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03" name="墨迹 102">
                  <a:extLst>
                    <a:ext uri="{FF2B5EF4-FFF2-40B4-BE49-F238E27FC236}">
                      <a16:creationId xmlns:a16="http://schemas.microsoft.com/office/drawing/2014/main" id="{37A87031-50AB-474E-0696-4D1FE2266A83}"/>
                    </a:ext>
                  </a:extLst>
                </p14:cNvPr>
                <p14:cNvContentPartPr/>
                <p14:nvPr/>
              </p14:nvContentPartPr>
              <p14:xfrm>
                <a:off x="3809660" y="3136560"/>
                <a:ext cx="360" cy="36720"/>
              </p14:xfrm>
            </p:contentPart>
          </mc:Choice>
          <mc:Fallback xmlns="">
            <p:pic>
              <p:nvPicPr>
                <p:cNvPr id="103" name="墨迹 102">
                  <a:extLst>
                    <a:ext uri="{FF2B5EF4-FFF2-40B4-BE49-F238E27FC236}">
                      <a16:creationId xmlns:a16="http://schemas.microsoft.com/office/drawing/2014/main" id="{37A87031-50AB-474E-0696-4D1FE2266A83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803540" y="3130440"/>
                  <a:ext cx="1260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04" name="墨迹 103">
                  <a:extLst>
                    <a:ext uri="{FF2B5EF4-FFF2-40B4-BE49-F238E27FC236}">
                      <a16:creationId xmlns:a16="http://schemas.microsoft.com/office/drawing/2014/main" id="{63724D06-A53A-BF6A-A113-73EEF490EBAF}"/>
                    </a:ext>
                  </a:extLst>
                </p14:cNvPr>
                <p14:cNvContentPartPr/>
                <p14:nvPr/>
              </p14:nvContentPartPr>
              <p14:xfrm>
                <a:off x="3787700" y="3073200"/>
                <a:ext cx="149040" cy="156240"/>
              </p14:xfrm>
            </p:contentPart>
          </mc:Choice>
          <mc:Fallback xmlns="">
            <p:pic>
              <p:nvPicPr>
                <p:cNvPr id="104" name="墨迹 103">
                  <a:extLst>
                    <a:ext uri="{FF2B5EF4-FFF2-40B4-BE49-F238E27FC236}">
                      <a16:creationId xmlns:a16="http://schemas.microsoft.com/office/drawing/2014/main" id="{63724D06-A53A-BF6A-A113-73EEF490EBA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3781580" y="3067080"/>
                  <a:ext cx="1612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107" name="墨迹 106">
                  <a:extLst>
                    <a:ext uri="{FF2B5EF4-FFF2-40B4-BE49-F238E27FC236}">
                      <a16:creationId xmlns:a16="http://schemas.microsoft.com/office/drawing/2014/main" id="{B8BA049C-FCB5-24ED-DE97-C1516489E388}"/>
                    </a:ext>
                  </a:extLst>
                </p14:cNvPr>
                <p14:cNvContentPartPr/>
                <p14:nvPr/>
              </p14:nvContentPartPr>
              <p14:xfrm>
                <a:off x="3669980" y="3136560"/>
                <a:ext cx="343440" cy="89280"/>
              </p14:xfrm>
            </p:contentPart>
          </mc:Choice>
          <mc:Fallback xmlns="">
            <p:pic>
              <p:nvPicPr>
                <p:cNvPr id="107" name="墨迹 106">
                  <a:extLst>
                    <a:ext uri="{FF2B5EF4-FFF2-40B4-BE49-F238E27FC236}">
                      <a16:creationId xmlns:a16="http://schemas.microsoft.com/office/drawing/2014/main" id="{B8BA049C-FCB5-24ED-DE97-C1516489E38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3663860" y="3130440"/>
                  <a:ext cx="3556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108" name="墨迹 107">
                  <a:extLst>
                    <a:ext uri="{FF2B5EF4-FFF2-40B4-BE49-F238E27FC236}">
                      <a16:creationId xmlns:a16="http://schemas.microsoft.com/office/drawing/2014/main" id="{819D048D-CCF5-B032-FB2D-2558864500AC}"/>
                    </a:ext>
                  </a:extLst>
                </p14:cNvPr>
                <p14:cNvContentPartPr/>
                <p14:nvPr/>
              </p14:nvContentPartPr>
              <p14:xfrm>
                <a:off x="3797420" y="3225480"/>
                <a:ext cx="25200" cy="66960"/>
              </p14:xfrm>
            </p:contentPart>
          </mc:Choice>
          <mc:Fallback xmlns="">
            <p:pic>
              <p:nvPicPr>
                <p:cNvPr id="108" name="墨迹 107">
                  <a:extLst>
                    <a:ext uri="{FF2B5EF4-FFF2-40B4-BE49-F238E27FC236}">
                      <a16:creationId xmlns:a16="http://schemas.microsoft.com/office/drawing/2014/main" id="{819D048D-CCF5-B032-FB2D-2558864500AC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3791300" y="3219360"/>
                  <a:ext cx="374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109" name="墨迹 108">
                  <a:extLst>
                    <a:ext uri="{FF2B5EF4-FFF2-40B4-BE49-F238E27FC236}">
                      <a16:creationId xmlns:a16="http://schemas.microsoft.com/office/drawing/2014/main" id="{8E5079A6-98B1-FB66-275F-D577B1C8BC96}"/>
                    </a:ext>
                  </a:extLst>
                </p14:cNvPr>
                <p14:cNvContentPartPr/>
                <p14:nvPr/>
              </p14:nvContentPartPr>
              <p14:xfrm>
                <a:off x="3675380" y="3249960"/>
                <a:ext cx="226800" cy="150480"/>
              </p14:xfrm>
            </p:contentPart>
          </mc:Choice>
          <mc:Fallback xmlns="">
            <p:pic>
              <p:nvPicPr>
                <p:cNvPr id="109" name="墨迹 108">
                  <a:extLst>
                    <a:ext uri="{FF2B5EF4-FFF2-40B4-BE49-F238E27FC236}">
                      <a16:creationId xmlns:a16="http://schemas.microsoft.com/office/drawing/2014/main" id="{8E5079A6-98B1-FB66-275F-D577B1C8BC96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3669260" y="3243840"/>
                  <a:ext cx="23904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67A313AD-283D-9421-D10B-AAEE67E42795}"/>
              </a:ext>
            </a:extLst>
          </p:cNvPr>
          <p:cNvGrpSpPr/>
          <p:nvPr/>
        </p:nvGrpSpPr>
        <p:grpSpPr>
          <a:xfrm>
            <a:off x="1219100" y="2322960"/>
            <a:ext cx="1245240" cy="619200"/>
            <a:chOff x="1219100" y="2322960"/>
            <a:chExt cx="1245240" cy="61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111" name="墨迹 110">
                  <a:extLst>
                    <a:ext uri="{FF2B5EF4-FFF2-40B4-BE49-F238E27FC236}">
                      <a16:creationId xmlns:a16="http://schemas.microsoft.com/office/drawing/2014/main" id="{3D51AF3C-F946-E8BF-D7A3-325B59BDADC0}"/>
                    </a:ext>
                  </a:extLst>
                </p14:cNvPr>
                <p14:cNvContentPartPr/>
                <p14:nvPr/>
              </p14:nvContentPartPr>
              <p14:xfrm>
                <a:off x="1777460" y="2780880"/>
                <a:ext cx="308880" cy="161280"/>
              </p14:xfrm>
            </p:contentPart>
          </mc:Choice>
          <mc:Fallback xmlns="">
            <p:pic>
              <p:nvPicPr>
                <p:cNvPr id="111" name="墨迹 110">
                  <a:extLst>
                    <a:ext uri="{FF2B5EF4-FFF2-40B4-BE49-F238E27FC236}">
                      <a16:creationId xmlns:a16="http://schemas.microsoft.com/office/drawing/2014/main" id="{3D51AF3C-F946-E8BF-D7A3-325B59BDADC0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771340" y="2774760"/>
                  <a:ext cx="3211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112" name="墨迹 111">
                  <a:extLst>
                    <a:ext uri="{FF2B5EF4-FFF2-40B4-BE49-F238E27FC236}">
                      <a16:creationId xmlns:a16="http://schemas.microsoft.com/office/drawing/2014/main" id="{53EBFBCA-1296-50AB-4612-CAA867773560}"/>
                    </a:ext>
                  </a:extLst>
                </p14:cNvPr>
                <p14:cNvContentPartPr/>
                <p14:nvPr/>
              </p14:nvContentPartPr>
              <p14:xfrm>
                <a:off x="1219100" y="2501160"/>
                <a:ext cx="22680" cy="36360"/>
              </p14:xfrm>
            </p:contentPart>
          </mc:Choice>
          <mc:Fallback xmlns="">
            <p:pic>
              <p:nvPicPr>
                <p:cNvPr id="112" name="墨迹 111">
                  <a:extLst>
                    <a:ext uri="{FF2B5EF4-FFF2-40B4-BE49-F238E27FC236}">
                      <a16:creationId xmlns:a16="http://schemas.microsoft.com/office/drawing/2014/main" id="{53EBFBCA-1296-50AB-4612-CAA86777356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212980" y="2495040"/>
                  <a:ext cx="3492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113" name="墨迹 112">
                  <a:extLst>
                    <a:ext uri="{FF2B5EF4-FFF2-40B4-BE49-F238E27FC236}">
                      <a16:creationId xmlns:a16="http://schemas.microsoft.com/office/drawing/2014/main" id="{63061602-DF91-0B3B-2C84-6607E428A6F2}"/>
                    </a:ext>
                  </a:extLst>
                </p14:cNvPr>
                <p14:cNvContentPartPr/>
                <p14:nvPr/>
              </p14:nvContentPartPr>
              <p14:xfrm>
                <a:off x="1231700" y="2604120"/>
                <a:ext cx="179280" cy="144720"/>
              </p14:xfrm>
            </p:contentPart>
          </mc:Choice>
          <mc:Fallback xmlns="">
            <p:pic>
              <p:nvPicPr>
                <p:cNvPr id="113" name="墨迹 112">
                  <a:extLst>
                    <a:ext uri="{FF2B5EF4-FFF2-40B4-BE49-F238E27FC236}">
                      <a16:creationId xmlns:a16="http://schemas.microsoft.com/office/drawing/2014/main" id="{63061602-DF91-0B3B-2C84-6607E428A6F2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225580" y="2598000"/>
                  <a:ext cx="19152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114" name="墨迹 113">
                  <a:extLst>
                    <a:ext uri="{FF2B5EF4-FFF2-40B4-BE49-F238E27FC236}">
                      <a16:creationId xmlns:a16="http://schemas.microsoft.com/office/drawing/2014/main" id="{4A7B52AD-619C-5DE2-3A08-A53114F22AF7}"/>
                    </a:ext>
                  </a:extLst>
                </p14:cNvPr>
                <p14:cNvContentPartPr/>
                <p14:nvPr/>
              </p14:nvContentPartPr>
              <p14:xfrm>
                <a:off x="1453460" y="2436360"/>
                <a:ext cx="265320" cy="452520"/>
              </p14:xfrm>
            </p:contentPart>
          </mc:Choice>
          <mc:Fallback xmlns="">
            <p:pic>
              <p:nvPicPr>
                <p:cNvPr id="114" name="墨迹 113">
                  <a:extLst>
                    <a:ext uri="{FF2B5EF4-FFF2-40B4-BE49-F238E27FC236}">
                      <a16:creationId xmlns:a16="http://schemas.microsoft.com/office/drawing/2014/main" id="{4A7B52AD-619C-5DE2-3A08-A53114F22AF7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447340" y="2430240"/>
                  <a:ext cx="277560" cy="46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115" name="墨迹 114">
                  <a:extLst>
                    <a:ext uri="{FF2B5EF4-FFF2-40B4-BE49-F238E27FC236}">
                      <a16:creationId xmlns:a16="http://schemas.microsoft.com/office/drawing/2014/main" id="{526B86D3-C0C4-416E-1464-07C771979FC2}"/>
                    </a:ext>
                  </a:extLst>
                </p14:cNvPr>
                <p14:cNvContentPartPr/>
                <p14:nvPr/>
              </p14:nvContentPartPr>
              <p14:xfrm>
                <a:off x="1447700" y="2488560"/>
                <a:ext cx="71640" cy="174600"/>
              </p14:xfrm>
            </p:contentPart>
          </mc:Choice>
          <mc:Fallback xmlns="">
            <p:pic>
              <p:nvPicPr>
                <p:cNvPr id="115" name="墨迹 114">
                  <a:extLst>
                    <a:ext uri="{FF2B5EF4-FFF2-40B4-BE49-F238E27FC236}">
                      <a16:creationId xmlns:a16="http://schemas.microsoft.com/office/drawing/2014/main" id="{526B86D3-C0C4-416E-1464-07C771979FC2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441580" y="2482440"/>
                  <a:ext cx="838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116" name="墨迹 115">
                  <a:extLst>
                    <a:ext uri="{FF2B5EF4-FFF2-40B4-BE49-F238E27FC236}">
                      <a16:creationId xmlns:a16="http://schemas.microsoft.com/office/drawing/2014/main" id="{138DEEF3-AD8F-9F22-C783-5B5351782FF6}"/>
                    </a:ext>
                  </a:extLst>
                </p14:cNvPr>
                <p14:cNvContentPartPr/>
                <p14:nvPr/>
              </p14:nvContentPartPr>
              <p14:xfrm>
                <a:off x="1529060" y="2666760"/>
                <a:ext cx="69840" cy="12960"/>
              </p14:xfrm>
            </p:contentPart>
          </mc:Choice>
          <mc:Fallback xmlns="">
            <p:pic>
              <p:nvPicPr>
                <p:cNvPr id="116" name="墨迹 115">
                  <a:extLst>
                    <a:ext uri="{FF2B5EF4-FFF2-40B4-BE49-F238E27FC236}">
                      <a16:creationId xmlns:a16="http://schemas.microsoft.com/office/drawing/2014/main" id="{138DEEF3-AD8F-9F22-C783-5B5351782FF6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522940" y="2660640"/>
                  <a:ext cx="820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118" name="墨迹 117">
                  <a:extLst>
                    <a:ext uri="{FF2B5EF4-FFF2-40B4-BE49-F238E27FC236}">
                      <a16:creationId xmlns:a16="http://schemas.microsoft.com/office/drawing/2014/main" id="{1F58EA34-047C-D146-277E-A4E3630BD03E}"/>
                    </a:ext>
                  </a:extLst>
                </p14:cNvPr>
                <p14:cNvContentPartPr/>
                <p14:nvPr/>
              </p14:nvContentPartPr>
              <p14:xfrm>
                <a:off x="1719140" y="2463000"/>
                <a:ext cx="198720" cy="240480"/>
              </p14:xfrm>
            </p:contentPart>
          </mc:Choice>
          <mc:Fallback xmlns="">
            <p:pic>
              <p:nvPicPr>
                <p:cNvPr id="118" name="墨迹 117">
                  <a:extLst>
                    <a:ext uri="{FF2B5EF4-FFF2-40B4-BE49-F238E27FC236}">
                      <a16:creationId xmlns:a16="http://schemas.microsoft.com/office/drawing/2014/main" id="{1F58EA34-047C-D146-277E-A4E3630BD03E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713020" y="2456880"/>
                  <a:ext cx="2109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120" name="墨迹 119">
                  <a:extLst>
                    <a:ext uri="{FF2B5EF4-FFF2-40B4-BE49-F238E27FC236}">
                      <a16:creationId xmlns:a16="http://schemas.microsoft.com/office/drawing/2014/main" id="{B7818093-DD0F-4B64-6656-68D0812FE0FA}"/>
                    </a:ext>
                  </a:extLst>
                </p14:cNvPr>
                <p14:cNvContentPartPr/>
                <p14:nvPr/>
              </p14:nvContentPartPr>
              <p14:xfrm>
                <a:off x="1815260" y="2513040"/>
                <a:ext cx="266400" cy="221040"/>
              </p14:xfrm>
            </p:contentPart>
          </mc:Choice>
          <mc:Fallback xmlns="">
            <p:pic>
              <p:nvPicPr>
                <p:cNvPr id="120" name="墨迹 119">
                  <a:extLst>
                    <a:ext uri="{FF2B5EF4-FFF2-40B4-BE49-F238E27FC236}">
                      <a16:creationId xmlns:a16="http://schemas.microsoft.com/office/drawing/2014/main" id="{B7818093-DD0F-4B64-6656-68D0812FE0FA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809140" y="2506920"/>
                  <a:ext cx="2786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122" name="墨迹 121">
                  <a:extLst>
                    <a:ext uri="{FF2B5EF4-FFF2-40B4-BE49-F238E27FC236}">
                      <a16:creationId xmlns:a16="http://schemas.microsoft.com/office/drawing/2014/main" id="{AF04F912-0018-9222-E2C4-F38C4DEB777E}"/>
                    </a:ext>
                  </a:extLst>
                </p14:cNvPr>
                <p14:cNvContentPartPr/>
                <p14:nvPr/>
              </p14:nvContentPartPr>
              <p14:xfrm>
                <a:off x="1917500" y="2623560"/>
                <a:ext cx="360" cy="5400"/>
              </p14:xfrm>
            </p:contentPart>
          </mc:Choice>
          <mc:Fallback xmlns="">
            <p:pic>
              <p:nvPicPr>
                <p:cNvPr id="122" name="墨迹 121">
                  <a:extLst>
                    <a:ext uri="{FF2B5EF4-FFF2-40B4-BE49-F238E27FC236}">
                      <a16:creationId xmlns:a16="http://schemas.microsoft.com/office/drawing/2014/main" id="{AF04F912-0018-9222-E2C4-F38C4DEB777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911380" y="2617440"/>
                  <a:ext cx="12600" cy="1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123" name="墨迹 122">
                  <a:extLst>
                    <a:ext uri="{FF2B5EF4-FFF2-40B4-BE49-F238E27FC236}">
                      <a16:creationId xmlns:a16="http://schemas.microsoft.com/office/drawing/2014/main" id="{53E6A718-9BF2-FA19-27B8-E68694262926}"/>
                    </a:ext>
                  </a:extLst>
                </p14:cNvPr>
                <p14:cNvContentPartPr/>
                <p14:nvPr/>
              </p14:nvContentPartPr>
              <p14:xfrm>
                <a:off x="1872500" y="2590800"/>
                <a:ext cx="121680" cy="69480"/>
              </p14:xfrm>
            </p:contentPart>
          </mc:Choice>
          <mc:Fallback xmlns="">
            <p:pic>
              <p:nvPicPr>
                <p:cNvPr id="123" name="墨迹 122">
                  <a:extLst>
                    <a:ext uri="{FF2B5EF4-FFF2-40B4-BE49-F238E27FC236}">
                      <a16:creationId xmlns:a16="http://schemas.microsoft.com/office/drawing/2014/main" id="{53E6A718-9BF2-FA19-27B8-E68694262926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866380" y="2584680"/>
                  <a:ext cx="1339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125" name="墨迹 124">
                  <a:extLst>
                    <a:ext uri="{FF2B5EF4-FFF2-40B4-BE49-F238E27FC236}">
                      <a16:creationId xmlns:a16="http://schemas.microsoft.com/office/drawing/2014/main" id="{930A24EE-1E44-C2A2-1839-98D49EDBEE16}"/>
                    </a:ext>
                  </a:extLst>
                </p14:cNvPr>
                <p14:cNvContentPartPr/>
                <p14:nvPr/>
              </p14:nvContentPartPr>
              <p14:xfrm>
                <a:off x="2171300" y="2374800"/>
                <a:ext cx="31680" cy="94680"/>
              </p14:xfrm>
            </p:contentPart>
          </mc:Choice>
          <mc:Fallback xmlns="">
            <p:pic>
              <p:nvPicPr>
                <p:cNvPr id="125" name="墨迹 124">
                  <a:extLst>
                    <a:ext uri="{FF2B5EF4-FFF2-40B4-BE49-F238E27FC236}">
                      <a16:creationId xmlns:a16="http://schemas.microsoft.com/office/drawing/2014/main" id="{930A24EE-1E44-C2A2-1839-98D49EDBEE1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165180" y="2368680"/>
                  <a:ext cx="439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26" name="墨迹 125">
                  <a:extLst>
                    <a:ext uri="{FF2B5EF4-FFF2-40B4-BE49-F238E27FC236}">
                      <a16:creationId xmlns:a16="http://schemas.microsoft.com/office/drawing/2014/main" id="{C560B0D8-6AA8-2D41-35ED-DF4B1587B120}"/>
                    </a:ext>
                  </a:extLst>
                </p14:cNvPr>
                <p14:cNvContentPartPr/>
                <p14:nvPr/>
              </p14:nvContentPartPr>
              <p14:xfrm>
                <a:off x="2247260" y="2322960"/>
                <a:ext cx="143280" cy="155160"/>
              </p14:xfrm>
            </p:contentPart>
          </mc:Choice>
          <mc:Fallback xmlns="">
            <p:pic>
              <p:nvPicPr>
                <p:cNvPr id="126" name="墨迹 125">
                  <a:extLst>
                    <a:ext uri="{FF2B5EF4-FFF2-40B4-BE49-F238E27FC236}">
                      <a16:creationId xmlns:a16="http://schemas.microsoft.com/office/drawing/2014/main" id="{C560B0D8-6AA8-2D41-35ED-DF4B1587B12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241140" y="2316840"/>
                  <a:ext cx="1555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27" name="墨迹 126">
                  <a:extLst>
                    <a:ext uri="{FF2B5EF4-FFF2-40B4-BE49-F238E27FC236}">
                      <a16:creationId xmlns:a16="http://schemas.microsoft.com/office/drawing/2014/main" id="{1C61EE98-0310-324D-B81D-AFA241344DE8}"/>
                    </a:ext>
                  </a:extLst>
                </p14:cNvPr>
                <p14:cNvContentPartPr/>
                <p14:nvPr/>
              </p14:nvContentPartPr>
              <p14:xfrm>
                <a:off x="2234660" y="2364720"/>
                <a:ext cx="74520" cy="48240"/>
              </p14:xfrm>
            </p:contentPart>
          </mc:Choice>
          <mc:Fallback xmlns="">
            <p:pic>
              <p:nvPicPr>
                <p:cNvPr id="127" name="墨迹 126">
                  <a:extLst>
                    <a:ext uri="{FF2B5EF4-FFF2-40B4-BE49-F238E27FC236}">
                      <a16:creationId xmlns:a16="http://schemas.microsoft.com/office/drawing/2014/main" id="{1C61EE98-0310-324D-B81D-AFA241344DE8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228540" y="2358600"/>
                  <a:ext cx="8676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28" name="墨迹 127">
                  <a:extLst>
                    <a:ext uri="{FF2B5EF4-FFF2-40B4-BE49-F238E27FC236}">
                      <a16:creationId xmlns:a16="http://schemas.microsoft.com/office/drawing/2014/main" id="{BE1CF476-FD06-703D-DD85-3AF8D0E821B4}"/>
                    </a:ext>
                  </a:extLst>
                </p14:cNvPr>
                <p14:cNvContentPartPr/>
                <p14:nvPr/>
              </p14:nvContentPartPr>
              <p14:xfrm>
                <a:off x="2234660" y="2501160"/>
                <a:ext cx="86400" cy="10440"/>
              </p14:xfrm>
            </p:contentPart>
          </mc:Choice>
          <mc:Fallback xmlns="">
            <p:pic>
              <p:nvPicPr>
                <p:cNvPr id="128" name="墨迹 127">
                  <a:extLst>
                    <a:ext uri="{FF2B5EF4-FFF2-40B4-BE49-F238E27FC236}">
                      <a16:creationId xmlns:a16="http://schemas.microsoft.com/office/drawing/2014/main" id="{BE1CF476-FD06-703D-DD85-3AF8D0E821B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228540" y="2495040"/>
                  <a:ext cx="986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129" name="墨迹 128">
                  <a:extLst>
                    <a:ext uri="{FF2B5EF4-FFF2-40B4-BE49-F238E27FC236}">
                      <a16:creationId xmlns:a16="http://schemas.microsoft.com/office/drawing/2014/main" id="{DB15D829-9A3F-8826-6AD2-1840C15EAB68}"/>
                    </a:ext>
                  </a:extLst>
                </p14:cNvPr>
                <p14:cNvContentPartPr/>
                <p14:nvPr/>
              </p14:nvContentPartPr>
              <p14:xfrm>
                <a:off x="2120180" y="2474880"/>
                <a:ext cx="300600" cy="52560"/>
              </p14:xfrm>
            </p:contentPart>
          </mc:Choice>
          <mc:Fallback xmlns="">
            <p:pic>
              <p:nvPicPr>
                <p:cNvPr id="129" name="墨迹 128">
                  <a:extLst>
                    <a:ext uri="{FF2B5EF4-FFF2-40B4-BE49-F238E27FC236}">
                      <a16:creationId xmlns:a16="http://schemas.microsoft.com/office/drawing/2014/main" id="{DB15D829-9A3F-8826-6AD2-1840C15EAB6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114060" y="2468760"/>
                  <a:ext cx="31284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30" name="墨迹 129">
                  <a:extLst>
                    <a:ext uri="{FF2B5EF4-FFF2-40B4-BE49-F238E27FC236}">
                      <a16:creationId xmlns:a16="http://schemas.microsoft.com/office/drawing/2014/main" id="{83EBE016-B6AE-E00F-CAD9-555FC8FB5662}"/>
                    </a:ext>
                  </a:extLst>
                </p14:cNvPr>
                <p14:cNvContentPartPr/>
                <p14:nvPr/>
              </p14:nvContentPartPr>
              <p14:xfrm>
                <a:off x="2247260" y="2552280"/>
                <a:ext cx="360" cy="23040"/>
              </p14:xfrm>
            </p:contentPart>
          </mc:Choice>
          <mc:Fallback xmlns="">
            <p:pic>
              <p:nvPicPr>
                <p:cNvPr id="130" name="墨迹 129">
                  <a:extLst>
                    <a:ext uri="{FF2B5EF4-FFF2-40B4-BE49-F238E27FC236}">
                      <a16:creationId xmlns:a16="http://schemas.microsoft.com/office/drawing/2014/main" id="{83EBE016-B6AE-E00F-CAD9-555FC8FB566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241140" y="2546160"/>
                  <a:ext cx="126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31" name="墨迹 130">
                  <a:extLst>
                    <a:ext uri="{FF2B5EF4-FFF2-40B4-BE49-F238E27FC236}">
                      <a16:creationId xmlns:a16="http://schemas.microsoft.com/office/drawing/2014/main" id="{EF4C2A43-9920-6A61-E156-01AA3BD36A19}"/>
                    </a:ext>
                  </a:extLst>
                </p14:cNvPr>
                <p14:cNvContentPartPr/>
                <p14:nvPr/>
              </p14:nvContentPartPr>
              <p14:xfrm>
                <a:off x="2241140" y="2564880"/>
                <a:ext cx="108000" cy="26640"/>
              </p14:xfrm>
            </p:contentPart>
          </mc:Choice>
          <mc:Fallback xmlns="">
            <p:pic>
              <p:nvPicPr>
                <p:cNvPr id="131" name="墨迹 130">
                  <a:extLst>
                    <a:ext uri="{FF2B5EF4-FFF2-40B4-BE49-F238E27FC236}">
                      <a16:creationId xmlns:a16="http://schemas.microsoft.com/office/drawing/2014/main" id="{EF4C2A43-9920-6A61-E156-01AA3BD36A1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235020" y="2558760"/>
                  <a:ext cx="1202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132" name="墨迹 131">
                  <a:extLst>
                    <a:ext uri="{FF2B5EF4-FFF2-40B4-BE49-F238E27FC236}">
                      <a16:creationId xmlns:a16="http://schemas.microsoft.com/office/drawing/2014/main" id="{AD9D40DB-60C4-FCA9-B432-402FA661F2C6}"/>
                    </a:ext>
                  </a:extLst>
                </p14:cNvPr>
                <p14:cNvContentPartPr/>
                <p14:nvPr/>
              </p14:nvContentPartPr>
              <p14:xfrm>
                <a:off x="2255180" y="2527080"/>
                <a:ext cx="31320" cy="205200"/>
              </p14:xfrm>
            </p:contentPart>
          </mc:Choice>
          <mc:Fallback xmlns="">
            <p:pic>
              <p:nvPicPr>
                <p:cNvPr id="132" name="墨迹 131">
                  <a:extLst>
                    <a:ext uri="{FF2B5EF4-FFF2-40B4-BE49-F238E27FC236}">
                      <a16:creationId xmlns:a16="http://schemas.microsoft.com/office/drawing/2014/main" id="{AD9D40DB-60C4-FCA9-B432-402FA661F2C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249060" y="2520960"/>
                  <a:ext cx="4356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133" name="墨迹 132">
                  <a:extLst>
                    <a:ext uri="{FF2B5EF4-FFF2-40B4-BE49-F238E27FC236}">
                      <a16:creationId xmlns:a16="http://schemas.microsoft.com/office/drawing/2014/main" id="{72947CBC-D570-12DC-9EEA-30A15F80410F}"/>
                    </a:ext>
                  </a:extLst>
                </p14:cNvPr>
                <p14:cNvContentPartPr/>
                <p14:nvPr/>
              </p14:nvContentPartPr>
              <p14:xfrm>
                <a:off x="2217020" y="2679000"/>
                <a:ext cx="155160" cy="13680"/>
              </p14:xfrm>
            </p:contentPart>
          </mc:Choice>
          <mc:Fallback xmlns="">
            <p:pic>
              <p:nvPicPr>
                <p:cNvPr id="133" name="墨迹 132">
                  <a:extLst>
                    <a:ext uri="{FF2B5EF4-FFF2-40B4-BE49-F238E27FC236}">
                      <a16:creationId xmlns:a16="http://schemas.microsoft.com/office/drawing/2014/main" id="{72947CBC-D570-12DC-9EEA-30A15F80410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210900" y="2672880"/>
                  <a:ext cx="1674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134" name="墨迹 133">
                  <a:extLst>
                    <a:ext uri="{FF2B5EF4-FFF2-40B4-BE49-F238E27FC236}">
                      <a16:creationId xmlns:a16="http://schemas.microsoft.com/office/drawing/2014/main" id="{06107DB9-D524-578D-35DB-53FFE9309A80}"/>
                    </a:ext>
                  </a:extLst>
                </p14:cNvPr>
                <p14:cNvContentPartPr/>
                <p14:nvPr/>
              </p14:nvContentPartPr>
              <p14:xfrm>
                <a:off x="2146100" y="2691960"/>
                <a:ext cx="318240" cy="20520"/>
              </p14:xfrm>
            </p:contentPart>
          </mc:Choice>
          <mc:Fallback xmlns="">
            <p:pic>
              <p:nvPicPr>
                <p:cNvPr id="134" name="墨迹 133">
                  <a:extLst>
                    <a:ext uri="{FF2B5EF4-FFF2-40B4-BE49-F238E27FC236}">
                      <a16:creationId xmlns:a16="http://schemas.microsoft.com/office/drawing/2014/main" id="{06107DB9-D524-578D-35DB-53FFE9309A80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139980" y="2685840"/>
                  <a:ext cx="330480" cy="327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36" name="文本框 135">
            <a:extLst>
              <a:ext uri="{FF2B5EF4-FFF2-40B4-BE49-F238E27FC236}">
                <a16:creationId xmlns:a16="http://schemas.microsoft.com/office/drawing/2014/main" id="{8BE8E507-2488-A81E-7793-334447BA62AC}"/>
              </a:ext>
            </a:extLst>
          </p:cNvPr>
          <p:cNvSpPr txBox="1"/>
          <p:nvPr/>
        </p:nvSpPr>
        <p:spPr>
          <a:xfrm>
            <a:off x="216730" y="3772215"/>
            <a:ext cx="43179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effectLst/>
                <a:latin typeface="Roboto" panose="02000000000000000000" pitchFamily="2" charset="0"/>
              </a:rPr>
              <a:t>在</a:t>
            </a:r>
            <a:r>
              <a:rPr lang="en-US" altLang="zh-CN" b="0" i="0" dirty="0" err="1">
                <a:effectLst/>
                <a:latin typeface="Roboto" panose="02000000000000000000" pitchFamily="2" charset="0"/>
              </a:rPr>
              <a:t>fastText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中，所有提取的子词都必须是指定的长度，例如</a:t>
            </a:r>
            <a:r>
              <a:rPr lang="en-US" altLang="zh-CN" b="0" i="0" dirty="0">
                <a:effectLst/>
                <a:latin typeface="Roboto" panose="02000000000000000000" pitchFamily="2" charset="0"/>
              </a:rPr>
              <a:t>3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到</a:t>
            </a:r>
            <a:r>
              <a:rPr lang="en-US" altLang="zh-CN" b="0" i="0" dirty="0">
                <a:effectLst/>
                <a:latin typeface="Roboto" panose="02000000000000000000" pitchFamily="2" charset="0"/>
              </a:rPr>
              <a:t>6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，因此词表大小不能预定义</a:t>
            </a:r>
            <a:endParaRPr lang="en-US" altLang="zh-CN" b="0" i="0" dirty="0">
              <a:effectLst/>
              <a:latin typeface="Roboto" panose="02000000000000000000" pitchFamily="2" charset="0"/>
            </a:endParaRPr>
          </a:p>
          <a:p>
            <a:r>
              <a:rPr lang="zh-CN" altLang="en-US" b="0" i="1" dirty="0">
                <a:effectLst/>
                <a:latin typeface="Roboto" panose="02000000000000000000" pitchFamily="2" charset="0"/>
              </a:rPr>
              <a:t>字节对编码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（</a:t>
            </a:r>
            <a:r>
              <a:rPr lang="en-US" altLang="zh-CN" b="0" i="0" dirty="0">
                <a:effectLst/>
                <a:latin typeface="Roboto" panose="02000000000000000000" pitchFamily="2" charset="0"/>
              </a:rPr>
              <a:t>Byte Pair Encoding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，</a:t>
            </a:r>
            <a:r>
              <a:rPr lang="en-US" altLang="zh-CN" b="0" i="0" dirty="0">
                <a:effectLst/>
                <a:latin typeface="Roboto" panose="02000000000000000000" pitchFamily="2" charset="0"/>
              </a:rPr>
              <a:t>BPE</a:t>
            </a:r>
            <a:r>
              <a:rPr lang="zh-CN" altLang="en-US" b="0" i="0" dirty="0">
                <a:effectLst/>
                <a:latin typeface="Roboto" panose="02000000000000000000" pitchFamily="2" charset="0"/>
              </a:rPr>
              <a:t>）</a:t>
            </a:r>
            <a:endParaRPr lang="en-US" altLang="zh-CN" b="0" i="0" dirty="0">
              <a:effectLst/>
              <a:latin typeface="Roboto" panose="02000000000000000000" pitchFamily="2" charset="0"/>
            </a:endParaRPr>
          </a:p>
          <a:p>
            <a:r>
              <a:rPr lang="zh-CN" altLang="en-US" dirty="0"/>
              <a:t>允许可变长度的子词</a:t>
            </a:r>
          </a:p>
        </p:txBody>
      </p:sp>
    </p:spTree>
    <p:extLst>
      <p:ext uri="{BB962C8B-B14F-4D97-AF65-F5344CB8AC3E}">
        <p14:creationId xmlns:p14="http://schemas.microsoft.com/office/powerpoint/2010/main" val="37412006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9AE56FE-ED83-0727-6D3A-322D399AD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2B2B67F-C61A-8B96-0244-DC41C20F9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4" name="标题 5">
            <a:extLst>
              <a:ext uri="{FF2B5EF4-FFF2-40B4-BE49-F238E27FC236}">
                <a16:creationId xmlns:a16="http://schemas.microsoft.com/office/drawing/2014/main" id="{FB96DF5F-978F-1661-A566-FC71E641A6EB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</a:p>
        </p:txBody>
      </p:sp>
      <p:sp>
        <p:nvSpPr>
          <p:cNvPr id="5" name="矩形: 剪去对角 4">
            <a:extLst>
              <a:ext uri="{FF2B5EF4-FFF2-40B4-BE49-F238E27FC236}">
                <a16:creationId xmlns:a16="http://schemas.microsoft.com/office/drawing/2014/main" id="{BE6530DC-7CEB-7B2F-D853-94A4AE4CECAA}"/>
              </a:ext>
            </a:extLst>
          </p:cNvPr>
          <p:cNvSpPr/>
          <p:nvPr/>
        </p:nvSpPr>
        <p:spPr>
          <a:xfrm>
            <a:off x="409073" y="1275347"/>
            <a:ext cx="5101390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4.8 </a:t>
            </a:r>
            <a:r>
              <a:rPr lang="zh-CN" altLang="en-US" dirty="0"/>
              <a:t>来自</a:t>
            </a:r>
            <a:r>
              <a:rPr lang="en-US" altLang="zh-CN" dirty="0"/>
              <a:t>Transformers</a:t>
            </a:r>
            <a:r>
              <a:rPr lang="zh-CN" altLang="en-US" dirty="0"/>
              <a:t>的双向编码器表示（</a:t>
            </a:r>
            <a:r>
              <a:rPr lang="en-US" altLang="zh-CN" dirty="0"/>
              <a:t>BERT</a:t>
            </a:r>
            <a:r>
              <a:rPr lang="zh-CN" altLang="en-US" dirty="0"/>
              <a:t>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D99D164-C81C-AE3C-4CEE-1A42B4D3B7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484" y="2163265"/>
            <a:ext cx="4682716" cy="285453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35E1DBF-F68D-0DE3-E2D9-6327C07F3320}"/>
              </a:ext>
            </a:extLst>
          </p:cNvPr>
          <p:cNvSpPr txBox="1"/>
          <p:nvPr/>
        </p:nvSpPr>
        <p:spPr>
          <a:xfrm>
            <a:off x="938463" y="5017798"/>
            <a:ext cx="62804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ELMo</a:t>
            </a:r>
            <a:r>
              <a:rPr lang="zh-CN" altLang="en-US" dirty="0"/>
              <a:t>依赖于一个特定于任务的架构（设计较难）</a:t>
            </a:r>
            <a:endParaRPr lang="en-US" altLang="zh-CN" dirty="0"/>
          </a:p>
          <a:p>
            <a:r>
              <a:rPr lang="en-US" altLang="zh-CN" dirty="0"/>
              <a:t>GPT </a:t>
            </a:r>
            <a:r>
              <a:rPr lang="zh-CN" altLang="en-US" dirty="0"/>
              <a:t>上下文无关</a:t>
            </a:r>
          </a:p>
          <a:p>
            <a:r>
              <a:rPr lang="en-US" altLang="zh-CN" dirty="0"/>
              <a:t>BERT:</a:t>
            </a:r>
            <a:r>
              <a:rPr lang="zh-CN" altLang="en-US" dirty="0"/>
              <a:t>上下文敏感</a:t>
            </a:r>
            <a:r>
              <a:rPr lang="en-US" altLang="zh-CN" dirty="0"/>
              <a:t>;</a:t>
            </a:r>
            <a:r>
              <a:rPr lang="zh-CN" altLang="en-US" dirty="0"/>
              <a:t>对于大多数的自然语言处理任务只需要最少的架构改变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05487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周工作计划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277673" y="1252307"/>
            <a:ext cx="8583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解决难题，基于此推动自己的研究进展（不要一句我不懂、我不会、不清楚）。</a:t>
            </a:r>
            <a:endParaRPr lang="en-GB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7673" y="2673812"/>
            <a:ext cx="8670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GB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针对本周遇到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，拟采取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措施（如阅读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献、尝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案），推进自己的毕业进度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体工作进度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graphicFrame>
        <p:nvGraphicFramePr>
          <p:cNvPr id="4" name="表格 4"/>
          <p:cNvGraphicFramePr>
            <a:graphicFrameLocks noGrp="1"/>
          </p:cNvGraphicFramePr>
          <p:nvPr/>
        </p:nvGraphicFramePr>
        <p:xfrm>
          <a:off x="624114" y="1445985"/>
          <a:ext cx="7895772" cy="39660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9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798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661005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开题报告</a:t>
                      </a:r>
                      <a:endParaRPr lang="en-GB" altLang="zh-CN" dirty="0"/>
                    </a:p>
                    <a:p>
                      <a:pPr algn="ctr"/>
                      <a:r>
                        <a:rPr lang="zh-CN" altLang="en-US" dirty="0"/>
                        <a:t>（研一下学期末）</a:t>
                      </a:r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中期报告</a:t>
                      </a:r>
                      <a:endParaRPr lang="en-GB" altLang="zh-CN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/>
                        <a:t>（研二下学期中）</a:t>
                      </a:r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毕业论文</a:t>
                      </a:r>
                      <a:endParaRPr lang="en-GB" altLang="zh-CN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/>
                        <a:t>（研三下学期中）</a:t>
                      </a:r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1005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国内外研究现状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实验实施与完成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/>
                        <a:t>实验实施与完成</a:t>
                      </a:r>
                      <a:endParaRPr lang="en-GB" dirty="0"/>
                    </a:p>
                    <a:p>
                      <a:pPr algn="ctr"/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005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整体研究内容</a:t>
                      </a:r>
                      <a:endParaRPr lang="en-GB" altLang="zh-CN" dirty="0"/>
                    </a:p>
                    <a:p>
                      <a:pPr algn="ctr"/>
                      <a:r>
                        <a:rPr lang="zh-CN" altLang="en-US" dirty="0"/>
                        <a:t>（两个研究点）</a:t>
                      </a:r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研究点</a:t>
                      </a:r>
                      <a:r>
                        <a:rPr lang="en-GB" altLang="zh-CN" dirty="0"/>
                        <a:t>1</a:t>
                      </a:r>
                      <a:r>
                        <a:rPr lang="zh-CN" altLang="en-US" dirty="0"/>
                        <a:t>论文撰写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研究点</a:t>
                      </a:r>
                      <a:r>
                        <a:rPr lang="en-GB" altLang="zh-CN" dirty="0"/>
                        <a:t>2</a:t>
                      </a:r>
                      <a:r>
                        <a:rPr lang="zh-CN" altLang="en-US" dirty="0"/>
                        <a:t>论文撰写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005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研究方案</a:t>
                      </a:r>
                      <a:endParaRPr lang="en-GB" altLang="zh-CN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/>
                        <a:t>（两个研究方案）</a:t>
                      </a:r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毕业论文撰写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1005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研究基础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1005"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912472" y="2533650"/>
            <a:ext cx="7443788" cy="179070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Gill Sans MT" panose="020B0502020104020203" pitchFamily="34" charset="0"/>
              </a:rPr>
              <a:t>Thank you for your attention !</a:t>
            </a:r>
            <a:br>
              <a:rPr lang="en-US" altLang="zh-CN" sz="3600" b="1" dirty="0">
                <a:latin typeface="Gill Sans MT" panose="020B0502020104020203" pitchFamily="34" charset="0"/>
              </a:rPr>
            </a:br>
            <a:endParaRPr lang="zh-CN" altLang="en-US" sz="36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pic>
        <p:nvPicPr>
          <p:cNvPr id="7" name="图形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2336" y="103860"/>
            <a:ext cx="2564967" cy="82445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BD28F9A-EF22-6A6C-8647-344F41214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535724-BCA4-5B40-EC6C-12428DD10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标题 5">
            <a:extLst>
              <a:ext uri="{FF2B5EF4-FFF2-40B4-BE49-F238E27FC236}">
                <a16:creationId xmlns:a16="http://schemas.microsoft.com/office/drawing/2014/main" id="{74CAF3EB-A5A4-F0C7-3A0D-B929B3D03789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</a:p>
        </p:txBody>
      </p:sp>
      <p:sp>
        <p:nvSpPr>
          <p:cNvPr id="5" name="矩形: 剪去对角 4">
            <a:extLst>
              <a:ext uri="{FF2B5EF4-FFF2-40B4-BE49-F238E27FC236}">
                <a16:creationId xmlns:a16="http://schemas.microsoft.com/office/drawing/2014/main" id="{A48E9955-5CAE-47EA-E8BD-1CE40A4F9B8E}"/>
              </a:ext>
            </a:extLst>
          </p:cNvPr>
          <p:cNvSpPr/>
          <p:nvPr/>
        </p:nvSpPr>
        <p:spPr>
          <a:xfrm>
            <a:off x="409074" y="1275347"/>
            <a:ext cx="2341954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10.1&amp;2 </a:t>
            </a:r>
            <a:r>
              <a:rPr lang="zh-CN" altLang="en-US" b="1" dirty="0">
                <a:solidFill>
                  <a:schemeClr val="tx1"/>
                </a:solidFill>
              </a:rPr>
              <a:t>注意力提示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2CB97D6-99F6-D10A-EE93-3F85C17F48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1028" y="1328447"/>
            <a:ext cx="4380761" cy="2570529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DD0EAF72-4975-8468-4122-DC8D0BED6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53" y="2049506"/>
            <a:ext cx="1961147" cy="1849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E9069D0-468A-A50B-C4B8-4E5F51B90758}"/>
              </a:ext>
            </a:extLst>
          </p:cNvPr>
          <p:cNvSpPr txBox="1"/>
          <p:nvPr/>
        </p:nvSpPr>
        <p:spPr>
          <a:xfrm>
            <a:off x="324853" y="4030579"/>
            <a:ext cx="29236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Query:</a:t>
            </a:r>
            <a:r>
              <a:rPr lang="zh-CN" altLang="en-US" sz="1400" dirty="0"/>
              <a:t>表示当前模型需要关注的目标或上下文</a:t>
            </a:r>
            <a:endParaRPr lang="en-US" altLang="zh-CN" sz="1400" dirty="0"/>
          </a:p>
          <a:p>
            <a:r>
              <a:rPr lang="en-US" altLang="zh-CN" sz="1400" dirty="0"/>
              <a:t>Key:</a:t>
            </a:r>
            <a:r>
              <a:rPr lang="zh-CN" altLang="en-US" sz="1400" dirty="0"/>
              <a:t>与查询进行匹配的参考信息</a:t>
            </a:r>
            <a:endParaRPr lang="en-US" altLang="zh-CN" sz="1400" dirty="0"/>
          </a:p>
          <a:p>
            <a:r>
              <a:rPr lang="en-US" altLang="zh-CN" sz="1400" dirty="0"/>
              <a:t>Value:</a:t>
            </a:r>
            <a:r>
              <a:rPr lang="zh-CN" altLang="en-US" sz="1400" dirty="0"/>
              <a:t>对应键的信息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4F7DB3B-6F36-2125-850F-5B941CE189FA}"/>
              </a:ext>
            </a:extLst>
          </p:cNvPr>
          <p:cNvSpPr txBox="1"/>
          <p:nvPr/>
        </p:nvSpPr>
        <p:spPr>
          <a:xfrm>
            <a:off x="3248526" y="4150895"/>
            <a:ext cx="2646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Nadaraya</a:t>
            </a:r>
            <a:r>
              <a:rPr lang="en-US" altLang="zh-CN" dirty="0"/>
              <a:t>-Watson</a:t>
            </a:r>
            <a:r>
              <a:rPr lang="zh-CN" altLang="en-US" dirty="0"/>
              <a:t>核回归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8BEC1C1F-0C0A-767F-F164-D39BB4576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8526" y="4645997"/>
            <a:ext cx="2237874" cy="79229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FB563892-4183-31E5-D63B-2F60BC3BC9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7880" y="3139189"/>
            <a:ext cx="2237874" cy="1506808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A90CDD26-F0D6-318C-FDD7-0D2A4920CC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0936" y="5112663"/>
            <a:ext cx="3332747" cy="99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4131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6CD4C6A-8D88-BD0C-FA58-9B2E4F901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C512E74-C7F8-2221-3833-7D1331065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4" name="标题 5">
            <a:extLst>
              <a:ext uri="{FF2B5EF4-FFF2-40B4-BE49-F238E27FC236}">
                <a16:creationId xmlns:a16="http://schemas.microsoft.com/office/drawing/2014/main" id="{DA2746BE-7063-5A69-4446-DC1B85C8F030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</a:p>
        </p:txBody>
      </p:sp>
      <p:sp>
        <p:nvSpPr>
          <p:cNvPr id="5" name="矩形: 剪去对角 4">
            <a:extLst>
              <a:ext uri="{FF2B5EF4-FFF2-40B4-BE49-F238E27FC236}">
                <a16:creationId xmlns:a16="http://schemas.microsoft.com/office/drawing/2014/main" id="{8971A1FC-BF32-D133-96DB-57B75C843A5E}"/>
              </a:ext>
            </a:extLst>
          </p:cNvPr>
          <p:cNvSpPr/>
          <p:nvPr/>
        </p:nvSpPr>
        <p:spPr>
          <a:xfrm>
            <a:off x="409073" y="1275347"/>
            <a:ext cx="2490538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10.3 </a:t>
            </a:r>
            <a:r>
              <a:rPr lang="zh-CN" altLang="en-US" b="1" dirty="0">
                <a:solidFill>
                  <a:schemeClr val="tx1"/>
                </a:solidFill>
              </a:rPr>
              <a:t>注意力评分函数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8E696EA-98DC-C575-FC87-6D2D68530D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073" y="1875477"/>
            <a:ext cx="3733670" cy="218100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59A6237-F761-1137-421D-F7696A9FC290}"/>
              </a:ext>
            </a:extLst>
          </p:cNvPr>
          <p:cNvSpPr txBox="1"/>
          <p:nvPr/>
        </p:nvSpPr>
        <p:spPr>
          <a:xfrm>
            <a:off x="189139" y="4186989"/>
            <a:ext cx="33361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掩蔽</a:t>
            </a:r>
            <a:r>
              <a:rPr lang="en-US" altLang="zh-CN" dirty="0" err="1"/>
              <a:t>softmax</a:t>
            </a:r>
            <a:r>
              <a:rPr lang="zh-CN" altLang="en-US" dirty="0"/>
              <a:t>操作：任何超出有效长度的位置都被掩蔽并置为</a:t>
            </a:r>
            <a:r>
              <a:rPr lang="en-US" altLang="zh-CN" dirty="0"/>
              <a:t>0</a:t>
            </a:r>
          </a:p>
          <a:p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5776DFD-9317-4728-8FA2-C3580BB28534}"/>
              </a:ext>
            </a:extLst>
          </p:cNvPr>
          <p:cNvSpPr txBox="1"/>
          <p:nvPr/>
        </p:nvSpPr>
        <p:spPr>
          <a:xfrm>
            <a:off x="4572000" y="1275347"/>
            <a:ext cx="31161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评分函数</a:t>
            </a:r>
            <a:endParaRPr lang="en-US" altLang="zh-CN" dirty="0"/>
          </a:p>
          <a:p>
            <a:r>
              <a:rPr lang="zh-CN" altLang="en-US" dirty="0"/>
              <a:t>加性注意力：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CE31179-90CF-8ACC-AD27-3518E3B06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40055"/>
              </p:ext>
            </p:extLst>
          </p:nvPr>
        </p:nvGraphicFramePr>
        <p:xfrm>
          <a:off x="4572000" y="1931977"/>
          <a:ext cx="316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533160" progId="Equation.DSMT4">
                  <p:embed/>
                </p:oleObj>
              </mc:Choice>
              <mc:Fallback>
                <p:oleObj name="Equation" r:id="rId3" imgW="3162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31977"/>
                        <a:ext cx="3162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C4104675-4FC7-81F5-E271-D79FE4C79892}"/>
              </a:ext>
            </a:extLst>
          </p:cNvPr>
          <p:cNvSpPr txBox="1"/>
          <p:nvPr/>
        </p:nvSpPr>
        <p:spPr>
          <a:xfrm>
            <a:off x="4533900" y="2586790"/>
            <a:ext cx="3162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缩放点积注意力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AAC53F1-E484-4543-F34A-86C77A2864E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22339"/>
          <a:stretch>
            <a:fillRect/>
          </a:stretch>
        </p:blipFill>
        <p:spPr>
          <a:xfrm>
            <a:off x="4533900" y="2965978"/>
            <a:ext cx="2057401" cy="468525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9BAA4DF-2C66-3DA2-8291-3D7B1BE67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33710"/>
              </p:ext>
            </p:extLst>
          </p:nvPr>
        </p:nvGraphicFramePr>
        <p:xfrm>
          <a:off x="7063581" y="2863244"/>
          <a:ext cx="8461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包装程序外壳对象" showAsIcon="1" r:id="rId6" imgW="845926" imgH="517956" progId="Package">
                  <p:embed/>
                </p:oleObj>
              </mc:Choice>
              <mc:Fallback>
                <p:oleObj name="包装程序外壳对象" showAsIcon="1" r:id="rId6" imgW="845926" imgH="517956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3581" y="2863244"/>
                        <a:ext cx="84613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E3C359E8-B2B7-5B96-2021-97BF692892B0}"/>
              </a:ext>
            </a:extLst>
          </p:cNvPr>
          <p:cNvSpPr txBox="1"/>
          <p:nvPr/>
        </p:nvSpPr>
        <p:spPr>
          <a:xfrm>
            <a:off x="4572000" y="3409304"/>
            <a:ext cx="2683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小批量处理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32015AEA-646B-E4E4-C8A6-F6888321BD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3875859"/>
            <a:ext cx="2683042" cy="703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629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>
            <a:spLocks noGrp="1"/>
          </p:cNvSpPr>
          <p:nvPr>
            <p:ph type="title" idx="4294967295"/>
          </p:nvPr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22" name="矩形: 剪去对角 21">
            <a:extLst>
              <a:ext uri="{FF2B5EF4-FFF2-40B4-BE49-F238E27FC236}">
                <a16:creationId xmlns:a16="http://schemas.microsoft.com/office/drawing/2014/main" id="{B6E8F405-68E8-FF2B-59B9-68E6CC96AA57}"/>
              </a:ext>
            </a:extLst>
          </p:cNvPr>
          <p:cNvSpPr/>
          <p:nvPr/>
        </p:nvSpPr>
        <p:spPr>
          <a:xfrm>
            <a:off x="409073" y="1275347"/>
            <a:ext cx="2406315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13.4Bahdanau</a:t>
            </a:r>
            <a:r>
              <a:rPr lang="zh-CN" altLang="en-US" b="1" dirty="0">
                <a:solidFill>
                  <a:schemeClr val="tx1"/>
                </a:solidFill>
              </a:rPr>
              <a:t>注意力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D1751E-E349-87B6-946E-932DCCBD5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575" y="1919996"/>
            <a:ext cx="2406315" cy="152769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C6AB9E5-9DD8-B998-6DAF-7DCDE88255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072" y="3673855"/>
            <a:ext cx="2406315" cy="1173901"/>
          </a:xfrm>
          <a:prstGeom prst="rect">
            <a:avLst/>
          </a:prstGeom>
        </p:spPr>
      </p:pic>
      <p:sp>
        <p:nvSpPr>
          <p:cNvPr id="11" name="思想气泡: 云 10">
            <a:extLst>
              <a:ext uri="{FF2B5EF4-FFF2-40B4-BE49-F238E27FC236}">
                <a16:creationId xmlns:a16="http://schemas.microsoft.com/office/drawing/2014/main" id="{D5ACA4D3-B4F1-10D0-F9A1-5D353A497120}"/>
              </a:ext>
            </a:extLst>
          </p:cNvPr>
          <p:cNvSpPr/>
          <p:nvPr/>
        </p:nvSpPr>
        <p:spPr>
          <a:xfrm>
            <a:off x="2589792" y="1773398"/>
            <a:ext cx="1792706" cy="584775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100" dirty="0"/>
              <a:t>每一步生成目标词元时，​依赖相同的上下文向量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C4A0451-A1C1-7FDF-2A4B-01C6490A4A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4208" y="1756611"/>
            <a:ext cx="2014601" cy="72749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5FD78C0-4B34-7D4A-2E7F-98944AB77C8C}"/>
              </a:ext>
            </a:extLst>
          </p:cNvPr>
          <p:cNvSpPr txBox="1"/>
          <p:nvPr/>
        </p:nvSpPr>
        <p:spPr>
          <a:xfrm>
            <a:off x="5093570" y="1214581"/>
            <a:ext cx="2646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上下文变量（</a:t>
            </a:r>
            <a:r>
              <a:rPr lang="en-US" altLang="zh-CN" dirty="0" err="1"/>
              <a:t>Bahdanau</a:t>
            </a:r>
            <a:r>
              <a:rPr lang="zh-CN" altLang="en-US" dirty="0"/>
              <a:t>注意力）</a:t>
            </a: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7CA0CD6A-EE55-5597-7A06-B328B4270164}"/>
              </a:ext>
            </a:extLst>
          </p:cNvPr>
          <p:cNvSpPr/>
          <p:nvPr/>
        </p:nvSpPr>
        <p:spPr>
          <a:xfrm>
            <a:off x="3974633" y="4315643"/>
            <a:ext cx="1118937" cy="41095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LEU</a:t>
            </a:r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FC96B5F-B48F-0303-DDB1-4D416D98E3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5926" y="4057400"/>
            <a:ext cx="3005557" cy="2081503"/>
          </a:xfrm>
          <a:prstGeom prst="rect">
            <a:avLst/>
          </a:prstGeom>
        </p:spPr>
      </p:pic>
      <p:pic>
        <p:nvPicPr>
          <p:cNvPr id="27" name="图片 26" descr="图示&#10;&#10;AI 生成的内容可能不正确。">
            <a:extLst>
              <a:ext uri="{FF2B5EF4-FFF2-40B4-BE49-F238E27FC236}">
                <a16:creationId xmlns:a16="http://schemas.microsoft.com/office/drawing/2014/main" id="{893016B2-14A7-990D-CA9E-31E07D79B2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8212" y="2519644"/>
            <a:ext cx="5606716" cy="1473057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4A583BA-CBDA-EDB5-3A24-0E8220624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1420B9E-9623-9068-4D0C-B809CF21D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9447609C-2C13-1B9A-E3B7-224C388A943A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: 剪去对角 6">
            <a:extLst>
              <a:ext uri="{FF2B5EF4-FFF2-40B4-BE49-F238E27FC236}">
                <a16:creationId xmlns:a16="http://schemas.microsoft.com/office/drawing/2014/main" id="{41E9A6BA-7EA9-F9D0-6FCF-3BF24B95A478}"/>
              </a:ext>
            </a:extLst>
          </p:cNvPr>
          <p:cNvSpPr/>
          <p:nvPr/>
        </p:nvSpPr>
        <p:spPr>
          <a:xfrm>
            <a:off x="409073" y="1275347"/>
            <a:ext cx="1949115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0.5 </a:t>
            </a:r>
            <a:r>
              <a:rPr lang="zh-CN" altLang="en-US" b="1" dirty="0"/>
              <a:t>多头注意力</a:t>
            </a: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403A149D-75AD-205B-0B20-77ABA888FF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139" y="1880593"/>
            <a:ext cx="3811737" cy="2175888"/>
          </a:xfrm>
          <a:prstGeom prst="rect">
            <a:avLst/>
          </a:prstGeom>
        </p:spPr>
      </p:pic>
      <p:pic>
        <p:nvPicPr>
          <p:cNvPr id="57" name="图片 56">
            <a:extLst>
              <a:ext uri="{FF2B5EF4-FFF2-40B4-BE49-F238E27FC236}">
                <a16:creationId xmlns:a16="http://schemas.microsoft.com/office/drawing/2014/main" id="{7CD83A23-9C4A-AF98-1C50-70D93F93FE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073" y="4759887"/>
            <a:ext cx="4401164" cy="70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8102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1012046-792E-BD39-CE77-C564DEF858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0BCFE2-C8C6-F810-9ABE-4151C5888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5B0B68C3-0EBA-1842-61B1-2D62AB24C0E6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: 剪去对角 6">
            <a:extLst>
              <a:ext uri="{FF2B5EF4-FFF2-40B4-BE49-F238E27FC236}">
                <a16:creationId xmlns:a16="http://schemas.microsoft.com/office/drawing/2014/main" id="{0308919C-BDCD-C34C-97B4-F842C6F0BB72}"/>
              </a:ext>
            </a:extLst>
          </p:cNvPr>
          <p:cNvSpPr/>
          <p:nvPr/>
        </p:nvSpPr>
        <p:spPr>
          <a:xfrm>
            <a:off x="409073" y="1275347"/>
            <a:ext cx="2863515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0.6 </a:t>
            </a:r>
            <a:r>
              <a:rPr lang="zh-CN" altLang="en-US" b="1" dirty="0"/>
              <a:t>自注意力和位置编码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32A070-0087-90AD-8F62-4A79B6E998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16" y="3097536"/>
            <a:ext cx="3140872" cy="56106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165F361-82D6-44F4-32BD-07BDD630B6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37" y="3896051"/>
            <a:ext cx="3140872" cy="204920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567BC32-E6E2-1E76-60BD-C36211439B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1938882"/>
            <a:ext cx="2057400" cy="133003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B1C0DEE-5819-E0BA-7EF8-84408B4904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7948" y="1224780"/>
            <a:ext cx="2948702" cy="8455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DA53E32F-8545-0E80-6401-F47DF87C21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6710" y="2788566"/>
            <a:ext cx="2831178" cy="46369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1FB69DA3-99D9-500E-F0DF-AEE36728F2D6}"/>
              </a:ext>
            </a:extLst>
          </p:cNvPr>
          <p:cNvSpPr txBox="1"/>
          <p:nvPr/>
        </p:nvSpPr>
        <p:spPr>
          <a:xfrm>
            <a:off x="4572000" y="2419234"/>
            <a:ext cx="3294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置编码，</a:t>
            </a:r>
            <a:r>
              <a:rPr lang="en-US" altLang="zh-CN" dirty="0"/>
              <a:t>X+P</a:t>
            </a:r>
            <a:r>
              <a:rPr lang="zh-CN" altLang="en-US" dirty="0"/>
              <a:t>作为输入</a:t>
            </a:r>
          </a:p>
        </p:txBody>
      </p:sp>
      <p:sp>
        <p:nvSpPr>
          <p:cNvPr id="22" name="思想气泡: 云 21">
            <a:extLst>
              <a:ext uri="{FF2B5EF4-FFF2-40B4-BE49-F238E27FC236}">
                <a16:creationId xmlns:a16="http://schemas.microsoft.com/office/drawing/2014/main" id="{617EBD98-A4E6-3CA0-4378-40E50354AC5E}"/>
              </a:ext>
            </a:extLst>
          </p:cNvPr>
          <p:cNvSpPr/>
          <p:nvPr/>
        </p:nvSpPr>
        <p:spPr>
          <a:xfrm>
            <a:off x="7291137" y="2419234"/>
            <a:ext cx="600183" cy="365125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06847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2AC8E91-F6D2-BCD2-11ED-39B35653B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750409-01C5-C54B-5DAC-FF863717E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标题 5">
            <a:extLst>
              <a:ext uri="{FF2B5EF4-FFF2-40B4-BE49-F238E27FC236}">
                <a16:creationId xmlns:a16="http://schemas.microsoft.com/office/drawing/2014/main" id="{983AA061-82AD-4088-F8CA-5AF7661C8CA6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: 剪去对角 4">
            <a:extLst>
              <a:ext uri="{FF2B5EF4-FFF2-40B4-BE49-F238E27FC236}">
                <a16:creationId xmlns:a16="http://schemas.microsoft.com/office/drawing/2014/main" id="{1D0616F0-AA23-4F4E-83CF-AC611A2DEBCF}"/>
              </a:ext>
            </a:extLst>
          </p:cNvPr>
          <p:cNvSpPr/>
          <p:nvPr/>
        </p:nvSpPr>
        <p:spPr>
          <a:xfrm>
            <a:off x="409074" y="1275347"/>
            <a:ext cx="1889626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3.7 Transformer</a:t>
            </a:r>
            <a:endParaRPr lang="zh-CN" altLang="en-US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3ADD435-34FB-4ECF-CC91-4B42ADA26F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74" y="1845511"/>
            <a:ext cx="3446819" cy="4030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3975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54DE713-D8EA-CA6E-D91D-CAC58C7F4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84C46B0-632E-285D-8FF6-718AFA255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65417E21-AA18-A202-1A83-5D2BB5349894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: 剪去对角 6">
            <a:extLst>
              <a:ext uri="{FF2B5EF4-FFF2-40B4-BE49-F238E27FC236}">
                <a16:creationId xmlns:a16="http://schemas.microsoft.com/office/drawing/2014/main" id="{B1437B5D-613E-D17A-0E9A-BA1AEF443420}"/>
              </a:ext>
            </a:extLst>
          </p:cNvPr>
          <p:cNvSpPr/>
          <p:nvPr/>
        </p:nvSpPr>
        <p:spPr>
          <a:xfrm>
            <a:off x="409074" y="1275347"/>
            <a:ext cx="1495926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4.1 </a:t>
            </a:r>
            <a:r>
              <a:rPr lang="zh-CN" altLang="en-US" b="1" dirty="0"/>
              <a:t>词嵌入</a:t>
            </a:r>
          </a:p>
        </p:txBody>
      </p:sp>
      <p:sp>
        <p:nvSpPr>
          <p:cNvPr id="4" name="思想气泡: 云 3">
            <a:extLst>
              <a:ext uri="{FF2B5EF4-FFF2-40B4-BE49-F238E27FC236}">
                <a16:creationId xmlns:a16="http://schemas.microsoft.com/office/drawing/2014/main" id="{82733940-7AA8-876F-0E49-DAB3CF95BC45}"/>
              </a:ext>
            </a:extLst>
          </p:cNvPr>
          <p:cNvSpPr/>
          <p:nvPr/>
        </p:nvSpPr>
        <p:spPr>
          <a:xfrm>
            <a:off x="1905000" y="1034715"/>
            <a:ext cx="2133600" cy="481264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词转化为词向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F289FD-CCCD-2814-C551-A79C00E88818}"/>
              </a:ext>
            </a:extLst>
          </p:cNvPr>
          <p:cNvSpPr txBox="1"/>
          <p:nvPr/>
        </p:nvSpPr>
        <p:spPr>
          <a:xfrm>
            <a:off x="189139" y="1968500"/>
            <a:ext cx="3760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独热向量不能编码词之间的相似性</a:t>
            </a:r>
          </a:p>
        </p:txBody>
      </p:sp>
      <p:graphicFrame>
        <p:nvGraphicFramePr>
          <p:cNvPr id="10" name="图示 9">
            <a:extLst>
              <a:ext uri="{FF2B5EF4-FFF2-40B4-BE49-F238E27FC236}">
                <a16:creationId xmlns:a16="http://schemas.microsoft.com/office/drawing/2014/main" id="{C47389BE-22A7-AC1E-D123-3CE67B75049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67164809"/>
              </p:ext>
            </p:extLst>
          </p:nvPr>
        </p:nvGraphicFramePr>
        <p:xfrm>
          <a:off x="292100" y="2405097"/>
          <a:ext cx="2476500" cy="31775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76E599A8-82D3-5041-1F82-81F5EF07E99C}"/>
              </a:ext>
            </a:extLst>
          </p:cNvPr>
          <p:cNvSpPr txBox="1"/>
          <p:nvPr/>
        </p:nvSpPr>
        <p:spPr>
          <a:xfrm>
            <a:off x="4038600" y="1192813"/>
            <a:ext cx="4476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跳元模型：给定中心词，生成周围上下文词的概率，</a:t>
            </a:r>
            <a:r>
              <a:rPr lang="en-US" altLang="zh-CN" b="1" dirty="0"/>
              <a:t>v:</a:t>
            </a:r>
            <a:r>
              <a:rPr lang="zh-CN" altLang="en-US" dirty="0"/>
              <a:t>中心词 </a:t>
            </a:r>
            <a:r>
              <a:rPr lang="en-US" altLang="zh-CN" b="1" dirty="0"/>
              <a:t>u:</a:t>
            </a:r>
            <a:r>
              <a:rPr lang="zh-CN" altLang="en-US" dirty="0"/>
              <a:t>上下文，故词嵌入有两个维表示</a:t>
            </a:r>
            <a:endParaRPr lang="zh-CN" altLang="en-US" b="1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8DB2A8F-EF92-64D8-1489-70EBBA1E34E5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9824" b="13996"/>
          <a:stretch>
            <a:fillRect/>
          </a:stretch>
        </p:blipFill>
        <p:spPr>
          <a:xfrm>
            <a:off x="3850718" y="2129382"/>
            <a:ext cx="2426257" cy="54362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D18C002C-C91F-E3A9-9615-6503AC1224C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050" y="2129346"/>
            <a:ext cx="1941352" cy="49822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9E04BAC3-2D44-8A74-BAED-0B0B14FA6504}"/>
              </a:ext>
            </a:extLst>
          </p:cNvPr>
          <p:cNvSpPr txBox="1"/>
          <p:nvPr/>
        </p:nvSpPr>
        <p:spPr>
          <a:xfrm>
            <a:off x="3949700" y="2659766"/>
            <a:ext cx="2767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OSS FUNCTION: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88004E6-71FA-33F6-8922-E27EB14295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06805" y="3059120"/>
            <a:ext cx="3000395" cy="744284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30BB5BF5-51AA-EC0F-8968-D79A1A61CBA4}"/>
              </a:ext>
            </a:extLst>
          </p:cNvPr>
          <p:cNvSpPr txBox="1"/>
          <p:nvPr/>
        </p:nvSpPr>
        <p:spPr>
          <a:xfrm>
            <a:off x="4152900" y="3803404"/>
            <a:ext cx="40086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连续词袋模型：给定周围上下文词，生成中心词的概率，</a:t>
            </a:r>
            <a:r>
              <a:rPr lang="en-US" altLang="zh-CN" b="1" dirty="0"/>
              <a:t> u:</a:t>
            </a:r>
            <a:r>
              <a:rPr lang="zh-CN" altLang="en-US" dirty="0"/>
              <a:t>中心词 </a:t>
            </a:r>
            <a:r>
              <a:rPr lang="en-US" altLang="zh-CN" b="1" dirty="0"/>
              <a:t>v:</a:t>
            </a:r>
            <a:r>
              <a:rPr lang="zh-CN" altLang="en-US" dirty="0"/>
              <a:t>上下文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0E5A5F2-7F55-2ADF-A5E5-979AEC67FE3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1597" y="4729653"/>
            <a:ext cx="5024805" cy="741365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81E68C36-85E6-ED74-4F4D-973A4A3596B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t="29613"/>
          <a:stretch>
            <a:fillRect/>
          </a:stretch>
        </p:blipFill>
        <p:spPr>
          <a:xfrm>
            <a:off x="3018897" y="5326451"/>
            <a:ext cx="4123539" cy="643051"/>
          </a:xfrm>
          <a:prstGeom prst="rect">
            <a:avLst/>
          </a:prstGeom>
        </p:spPr>
      </p:pic>
      <p:sp>
        <p:nvSpPr>
          <p:cNvPr id="27" name="思想气泡: 云 26">
            <a:extLst>
              <a:ext uri="{FF2B5EF4-FFF2-40B4-BE49-F238E27FC236}">
                <a16:creationId xmlns:a16="http://schemas.microsoft.com/office/drawing/2014/main" id="{3781F46F-2028-6C0F-91C6-E6F1B7C18D09}"/>
              </a:ext>
            </a:extLst>
          </p:cNvPr>
          <p:cNvSpPr/>
          <p:nvPr/>
        </p:nvSpPr>
        <p:spPr>
          <a:xfrm>
            <a:off x="6807200" y="2844432"/>
            <a:ext cx="1708150" cy="668470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梯度计算成本大</a:t>
            </a:r>
          </a:p>
        </p:txBody>
      </p:sp>
    </p:spTree>
    <p:extLst>
      <p:ext uri="{BB962C8B-B14F-4D97-AF65-F5344CB8AC3E}">
        <p14:creationId xmlns:p14="http://schemas.microsoft.com/office/powerpoint/2010/main" val="20289328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85089D0-17BB-222A-C4CD-0A61FAE7A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zh-CN" altLang="en-US"/>
              <a:t>汇报学生：康永佳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CC485EE-B2BC-406C-7F7A-5BD049B96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CEAA7-88DA-437A-A6A9-9795F0CE856C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标题 5">
            <a:extLst>
              <a:ext uri="{FF2B5EF4-FFF2-40B4-BE49-F238E27FC236}">
                <a16:creationId xmlns:a16="http://schemas.microsoft.com/office/drawing/2014/main" id="{465D6622-158F-CDBB-89BF-C370A3753B8B}"/>
              </a:ext>
            </a:extLst>
          </p:cNvPr>
          <p:cNvSpPr txBox="1">
            <a:spLocks/>
          </p:cNvSpPr>
          <p:nvPr/>
        </p:nvSpPr>
        <p:spPr>
          <a:xfrm>
            <a:off x="189139" y="239938"/>
            <a:ext cx="7972425" cy="584775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45720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周工作内容总结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: 剪去对角 4">
            <a:extLst>
              <a:ext uri="{FF2B5EF4-FFF2-40B4-BE49-F238E27FC236}">
                <a16:creationId xmlns:a16="http://schemas.microsoft.com/office/drawing/2014/main" id="{4D121065-B0E5-DB5D-70D0-F89F7D26256C}"/>
              </a:ext>
            </a:extLst>
          </p:cNvPr>
          <p:cNvSpPr/>
          <p:nvPr/>
        </p:nvSpPr>
        <p:spPr>
          <a:xfrm>
            <a:off x="409074" y="1275347"/>
            <a:ext cx="2442410" cy="481264"/>
          </a:xfrm>
          <a:prstGeom prst="snip2Diag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4.2&amp;3 </a:t>
            </a:r>
            <a:r>
              <a:rPr lang="zh-CN" altLang="en-US" b="1" dirty="0"/>
              <a:t>近似训练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72A46FE-FC7E-3BAD-B0E6-B64B87F848DF}"/>
              </a:ext>
            </a:extLst>
          </p:cNvPr>
          <p:cNvSpPr txBox="1"/>
          <p:nvPr/>
        </p:nvSpPr>
        <p:spPr>
          <a:xfrm>
            <a:off x="102913" y="1837913"/>
            <a:ext cx="4531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负采样（</a:t>
            </a:r>
            <a:r>
              <a:rPr lang="en-US" altLang="zh-CN" dirty="0"/>
              <a:t>D=1</a:t>
            </a:r>
            <a:r>
              <a:rPr lang="zh-CN" altLang="en-US" dirty="0"/>
              <a:t>代表正样本，</a:t>
            </a:r>
            <a:r>
              <a:rPr lang="en-US" altLang="zh-CN" dirty="0"/>
              <a:t>D=0</a:t>
            </a:r>
            <a:r>
              <a:rPr lang="zh-CN" altLang="en-US" dirty="0"/>
              <a:t>代表负样本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082D3C-9473-0D65-B0F2-C6C4BC8485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139" y="2288547"/>
            <a:ext cx="3005207" cy="58165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2EA737D-A65B-0972-EA41-D16056ADBC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139" y="2870200"/>
            <a:ext cx="3218177" cy="84366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B010405-8E41-3DCD-3EED-6FD17D5F5CC6}"/>
              </a:ext>
            </a:extLst>
          </p:cNvPr>
          <p:cNvSpPr txBox="1"/>
          <p:nvPr/>
        </p:nvSpPr>
        <p:spPr>
          <a:xfrm>
            <a:off x="292100" y="3713866"/>
            <a:ext cx="37973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仅优化正样本，模型会简单地将所有词向量的相似度推向无穷大</a:t>
            </a:r>
            <a:r>
              <a:rPr lang="en-US" altLang="zh-CN" sz="1600" dirty="0"/>
              <a:t>,</a:t>
            </a:r>
            <a:r>
              <a:rPr lang="zh-CN" altLang="en-US" sz="1600" dirty="0"/>
              <a:t>故引入负样本，</a:t>
            </a:r>
            <a:r>
              <a:rPr lang="en-US" altLang="zh-CN" sz="1600" dirty="0"/>
              <a:t>K</a:t>
            </a:r>
            <a:r>
              <a:rPr lang="zh-CN" altLang="en-US" sz="1600" dirty="0"/>
              <a:t>为噪声词数量，梯度依赖于</a:t>
            </a:r>
            <a:r>
              <a:rPr lang="en-US" altLang="zh-CN" sz="1600" dirty="0"/>
              <a:t>K</a:t>
            </a:r>
            <a:endParaRPr lang="zh-CN" altLang="en-US" sz="1600" dirty="0"/>
          </a:p>
          <a:p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60874B7-A92B-E936-62D6-768662D3DB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139" y="4557532"/>
            <a:ext cx="4165600" cy="65699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76F7A94-B327-2EAF-F160-001708EF35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100" y="5263950"/>
            <a:ext cx="3797300" cy="1042972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0C50ADE-EB5E-3029-1C3B-268D811F5F21}"/>
              </a:ext>
            </a:extLst>
          </p:cNvPr>
          <p:cNvSpPr/>
          <p:nvPr/>
        </p:nvSpPr>
        <p:spPr>
          <a:xfrm>
            <a:off x="4572000" y="1104900"/>
            <a:ext cx="45719" cy="520202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6F8C7BC-9F47-A8AD-A6CC-22A5AD3E5FCE}"/>
              </a:ext>
            </a:extLst>
          </p:cNvPr>
          <p:cNvSpPr txBox="1"/>
          <p:nvPr/>
        </p:nvSpPr>
        <p:spPr>
          <a:xfrm>
            <a:off x="4749800" y="1275347"/>
            <a:ext cx="3985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层序</a:t>
            </a:r>
            <a:r>
              <a:rPr lang="en-US" altLang="zh-CN" dirty="0" err="1"/>
              <a:t>softmax</a:t>
            </a:r>
            <a:r>
              <a:rPr lang="zh-CN" altLang="en-US" dirty="0"/>
              <a:t>，</a:t>
            </a:r>
            <a:r>
              <a:rPr lang="en-US" altLang="zh-CN" dirty="0"/>
              <a:t>O</a:t>
            </a:r>
            <a:r>
              <a:rPr lang="zh-CN" altLang="en-US" dirty="0"/>
              <a:t>（</a:t>
            </a:r>
            <a:r>
              <a:rPr lang="en-US" altLang="zh-CN" dirty="0"/>
              <a:t>log2|V|</a:t>
            </a:r>
            <a:r>
              <a:rPr lang="zh-CN" altLang="en-US" dirty="0"/>
              <a:t>）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A2CBBF72-BB4E-68D0-95DE-2531715792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3484" y="1771773"/>
            <a:ext cx="3879016" cy="18919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63C160B-1B65-7484-F733-2C64EF270C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6996" y="3790767"/>
            <a:ext cx="4369810" cy="664808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7FEA145B-FCCD-D64A-C508-871EC604E1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16996" y="4513566"/>
            <a:ext cx="4265406" cy="482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32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731</TotalTime>
  <Words>705</Words>
  <Application>Microsoft Office PowerPoint</Application>
  <PresentationFormat>全屏显示(4:3)</PresentationFormat>
  <Paragraphs>11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等线</vt:lpstr>
      <vt:lpstr>微软雅黑</vt:lpstr>
      <vt:lpstr>Arial</vt:lpstr>
      <vt:lpstr>Calibri</vt:lpstr>
      <vt:lpstr>Gill Sans MT</vt:lpstr>
      <vt:lpstr>Roboto</vt:lpstr>
      <vt:lpstr>Office 主题​​</vt:lpstr>
      <vt:lpstr>Equation</vt:lpstr>
      <vt:lpstr>包装程序外壳对象</vt:lpstr>
      <vt:lpstr>每周工作汇报</vt:lpstr>
      <vt:lpstr>PowerPoint 演示文稿</vt:lpstr>
      <vt:lpstr>PowerPoint 演示文稿</vt:lpstr>
      <vt:lpstr>本周工作内容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 for your attention !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-coherent Massive MIMO Systems Base on Constellation Design</dc:title>
  <dc:creator>xie hui qiang</dc:creator>
  <cp:lastModifiedBy>e32095</cp:lastModifiedBy>
  <cp:revision>138</cp:revision>
  <dcterms:created xsi:type="dcterms:W3CDTF">2019-05-14T04:13:00Z</dcterms:created>
  <dcterms:modified xsi:type="dcterms:W3CDTF">2025-07-30T06:5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8F8554A7E3C4F00972110624D7F2A4A_12</vt:lpwstr>
  </property>
  <property fmtid="{D5CDD505-2E9C-101B-9397-08002B2CF9AE}" pid="3" name="KSOProductBuildVer">
    <vt:lpwstr>2052-12.1.0.20784</vt:lpwstr>
  </property>
</Properties>
</file>